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1C4B" w:rsidRDefault="00592A56" w:rsidP="00592A56">
      <w:pPr>
        <w:jc w:val="center"/>
        <w:rPr>
          <w:b/>
          <w:sz w:val="40"/>
        </w:rPr>
      </w:pPr>
      <w:r w:rsidRPr="00961F1C">
        <w:rPr>
          <w:rFonts w:ascii="Times New Roman" w:eastAsia="宋体" w:hAnsi="Times New Roman" w:cs="Times New Roman" w:hint="eastAsia"/>
          <w:b/>
          <w:bCs/>
          <w:noProof/>
          <w:color w:val="000000"/>
          <w:spacing w:val="20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44B5426" wp14:editId="58E7EC20">
                <wp:simplePos x="0" y="0"/>
                <wp:positionH relativeFrom="column">
                  <wp:posOffset>-988695</wp:posOffset>
                </wp:positionH>
                <wp:positionV relativeFrom="paragraph">
                  <wp:posOffset>-69215</wp:posOffset>
                </wp:positionV>
                <wp:extent cx="1074420" cy="8637905"/>
                <wp:effectExtent l="0" t="0" r="0" b="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8637905"/>
                          <a:chOff x="0" y="0"/>
                          <a:chExt cx="1074420" cy="8637905"/>
                        </a:xfrm>
                      </wpg:grpSpPr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4420" cy="863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2A56" w:rsidRDefault="00592A56" w:rsidP="00592A56">
                              <w:pPr>
                                <w:ind w:firstLineChars="600" w:firstLine="1260"/>
                                <w:rPr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学号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</w:rPr>
                                <w:t>姓名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</w:t>
                              </w:r>
                              <w:r>
                                <w:rPr>
                                  <w:rFonts w:hint="eastAsia"/>
                                </w:rPr>
                                <w:t>学校：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</w:t>
                              </w:r>
                            </w:p>
                            <w:p w:rsidR="00592A56" w:rsidRPr="00B26DBA" w:rsidRDefault="00592A56" w:rsidP="00592A56">
                              <w:pPr>
                                <w:jc w:val="left"/>
                              </w:pPr>
                            </w:p>
                            <w:p w:rsidR="00592A56" w:rsidRPr="00B26DBA" w:rsidRDefault="00592A56" w:rsidP="00592A56">
                              <w:pPr>
                                <w:jc w:val="left"/>
                              </w:pP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装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订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线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......................................</w:t>
                              </w:r>
                              <w:r>
                                <w:rPr>
                                  <w:rFonts w:hint="eastAsia"/>
                                </w:rPr>
                                <w:t>...........</w:t>
                              </w:r>
                              <w:r w:rsidRPr="00B26DBA">
                                <w:rPr>
                                  <w:rFonts w:hint="eastAsia"/>
                                </w:rPr>
                                <w:t>.....</w:t>
                              </w:r>
                              <w:r>
                                <w:rPr>
                                  <w:rFonts w:hint="eastAsia"/>
                                </w:rPr>
                                <w:t>..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直接连接符 6"/>
                        <wps:cNvCnPr/>
                        <wps:spPr>
                          <a:xfrm>
                            <a:off x="657339" y="378247"/>
                            <a:ext cx="0" cy="82080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4B5426" id="组合 1" o:spid="_x0000_s1026" style="position:absolute;left:0;text-align:left;margin-left:-77.85pt;margin-top:-5.45pt;width:84.6pt;height:680.15pt;z-index:251661312;mso-width-relative:margin;mso-height-relative:margin" coordsize="10744,8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" o:spid="_x0000_s1027" type="#_x0000_t202" style="position:absolute;width:10744;height:86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tFKMUA&#10;AADaAAAADwAAAGRycy9kb3ducmV2LnhtbESPQWvCQBSE70L/w/IKvZlNLRaJrqFUDHopGtuDt2f2&#10;mYRm38bsauK/7xYKPQ4z8w2zSAfTiBt1rras4DmKQRAXVtdcKvg8rMczEM4ja2wsk4I7OUiXD6MF&#10;Jtr2vKdb7ksRIOwSVFB53yZSuqIigy6yLXHwzrYz6IPsSqk77APcNHISx6/SYM1hocKW3isqvvOr&#10;UfB1+rg3+/blGNf9djdkl12+ykqlnh6HtzkIT4P/D/+1N1rBFH6vhBs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a0UoxQAAANoAAAAPAAAAAAAAAAAAAAAAAJgCAABkcnMv&#10;ZG93bnJldi54bWxQSwUGAAAAAAQABAD1AAAAigMAAAAA&#10;" filled="f" stroked="f">
                  <v:textbox style="layout-flow:vertical;mso-layout-flow-alt:bottom-to-top">
                    <w:txbxContent>
                      <w:p w:rsidR="00592A56" w:rsidRDefault="00592A56" w:rsidP="00592A56">
                        <w:pPr>
                          <w:ind w:firstLineChars="600" w:firstLine="1260"/>
                          <w:rPr>
                            <w:u w:val="single"/>
                          </w:rPr>
                        </w:pPr>
                        <w:r>
                          <w:rPr>
                            <w:rFonts w:hint="eastAsia"/>
                          </w:rPr>
                          <w:t>学号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</w:rPr>
                          <w:t>姓名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</w:t>
                        </w:r>
                        <w:r>
                          <w:rPr>
                            <w:rFonts w:hint="eastAsia"/>
                          </w:rPr>
                          <w:t xml:space="preserve">       </w:t>
                        </w:r>
                        <w:r>
                          <w:rPr>
                            <w:rFonts w:hint="eastAsia"/>
                          </w:rPr>
                          <w:t>学校：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</w:t>
                        </w:r>
                      </w:p>
                      <w:p w:rsidR="00592A56" w:rsidRPr="00B26DBA" w:rsidRDefault="00592A56" w:rsidP="00592A56">
                        <w:pPr>
                          <w:jc w:val="left"/>
                        </w:pPr>
                      </w:p>
                      <w:p w:rsidR="00592A56" w:rsidRPr="00B26DBA" w:rsidRDefault="00592A56" w:rsidP="00592A56">
                        <w:pPr>
                          <w:jc w:val="left"/>
                        </w:pPr>
                        <w:r w:rsidRPr="00B26DBA">
                          <w:rPr>
                            <w:rFonts w:hint="eastAsia"/>
                          </w:rPr>
                          <w:t>...............................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装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订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....</w:t>
                        </w:r>
                        <w:r w:rsidRPr="00B26DBA">
                          <w:rPr>
                            <w:rFonts w:hint="eastAsia"/>
                          </w:rPr>
                          <w:t>线</w:t>
                        </w:r>
                        <w:r w:rsidRPr="00B26DBA">
                          <w:rPr>
                            <w:rFonts w:hint="eastAsia"/>
                          </w:rPr>
                          <w:t>...........................................</w:t>
                        </w:r>
                        <w:r>
                          <w:rPr>
                            <w:rFonts w:hint="eastAsia"/>
                          </w:rPr>
                          <w:t>...........</w:t>
                        </w:r>
                        <w:r w:rsidRPr="00B26DBA">
                          <w:rPr>
                            <w:rFonts w:hint="eastAsia"/>
                          </w:rPr>
                          <w:t>.....</w:t>
                        </w:r>
                        <w:r>
                          <w:rPr>
                            <w:rFonts w:hint="eastAsia"/>
                          </w:rPr>
                          <w:t>..</w:t>
                        </w:r>
                      </w:p>
                    </w:txbxContent>
                  </v:textbox>
                </v:shape>
                <v:line id="直接连接符 6" o:spid="_x0000_s1028" style="position:absolute;visibility:visible;mso-wrap-style:square" from="6573,3782" to="6573,8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hw+cMAAADaAAAADwAAAGRycy9kb3ducmV2LnhtbESPMWvDMBSE90D+g3iBbLHcDMa4kUNS&#10;CHToEMdZsr1ar7ap9WQkJXb+fVUodDzu7jtut5/NIB7kfG9ZwUuSgiBurO65VXCtT5schA/IGgfL&#10;pOBJHvblcrHDQtuJK3pcQisihH2BCroQxkJK33Rk0Cd2JI7el3UGQ5SuldrhFOFmkNs0zaTBnuNC&#10;hyO9ddR8X+5GwUfeTnl1u53DlH9uj3Vzrd0zVWq9mg+vIALN4T/8137XCjL4vRJvgC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YcPnDAAAA2gAAAA8AAAAAAAAAAAAA&#10;AAAAoQIAAGRycy9kb3ducmV2LnhtbFBLBQYAAAAABAAEAPkAAACRAwAAAAA=&#10;" strokecolor="windowText" strokeweight=".5pt">
                  <v:stroke joinstyle="miter"/>
                </v:line>
              </v:group>
            </w:pict>
          </mc:Fallback>
        </mc:AlternateContent>
      </w:r>
      <w:r w:rsidR="00622766" w:rsidRPr="00C00E92">
        <w:rPr>
          <w:rFonts w:asciiTheme="majorEastAsia" w:eastAsiaTheme="majorEastAsia" w:hAnsiTheme="majorEastAsia" w:hint="eastAsia"/>
          <w:b/>
          <w:sz w:val="36"/>
          <w:szCs w:val="36"/>
        </w:rPr>
        <w:t>培尖教育2018年</w:t>
      </w:r>
      <w:r w:rsidR="00622766" w:rsidRPr="00C00E92">
        <w:rPr>
          <w:rFonts w:asciiTheme="majorEastAsia" w:eastAsiaTheme="majorEastAsia" w:hAnsiTheme="majorEastAsia"/>
          <w:b/>
          <w:sz w:val="36"/>
          <w:szCs w:val="36"/>
        </w:rPr>
        <w:t>学科竞赛夏令营</w:t>
      </w:r>
      <w:r w:rsidR="00622766" w:rsidRPr="00C00E92">
        <w:rPr>
          <w:rFonts w:asciiTheme="majorEastAsia" w:eastAsiaTheme="majorEastAsia" w:hAnsiTheme="majorEastAsia" w:hint="eastAsia"/>
          <w:b/>
          <w:sz w:val="36"/>
          <w:szCs w:val="36"/>
        </w:rPr>
        <w:t>物理</w:t>
      </w:r>
      <w:r w:rsidR="00622766" w:rsidRPr="00C00E92">
        <w:rPr>
          <w:rFonts w:asciiTheme="majorEastAsia" w:eastAsiaTheme="majorEastAsia" w:hAnsiTheme="majorEastAsia"/>
          <w:b/>
          <w:sz w:val="36"/>
          <w:szCs w:val="36"/>
        </w:rPr>
        <w:t>模拟卷</w:t>
      </w:r>
      <w:r w:rsidR="00622766" w:rsidRPr="00C00E92">
        <w:rPr>
          <w:rFonts w:asciiTheme="majorEastAsia" w:eastAsiaTheme="majorEastAsia" w:hAnsiTheme="majorEastAsia" w:hint="eastAsia"/>
          <w:b/>
          <w:sz w:val="36"/>
          <w:szCs w:val="36"/>
        </w:rPr>
        <w:t>（</w:t>
      </w:r>
      <w:r w:rsidR="00622766">
        <w:rPr>
          <w:rFonts w:asciiTheme="majorEastAsia" w:eastAsiaTheme="majorEastAsia" w:hAnsiTheme="majorEastAsia" w:hint="eastAsia"/>
          <w:b/>
          <w:sz w:val="36"/>
          <w:szCs w:val="36"/>
        </w:rPr>
        <w:t>三</w:t>
      </w:r>
      <w:bookmarkStart w:id="0" w:name="_GoBack"/>
      <w:bookmarkEnd w:id="0"/>
      <w:r w:rsidR="00622766" w:rsidRPr="00C00E92">
        <w:rPr>
          <w:rFonts w:asciiTheme="majorEastAsia" w:eastAsiaTheme="majorEastAsia" w:hAnsiTheme="majorEastAsia" w:hint="eastAsia"/>
          <w:b/>
          <w:sz w:val="36"/>
          <w:szCs w:val="36"/>
        </w:rPr>
        <w:t>）</w:t>
      </w:r>
    </w:p>
    <w:p w:rsidR="00592A56" w:rsidRPr="003C5FF1" w:rsidRDefault="00592A56" w:rsidP="00592A56">
      <w:pPr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考试时间：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1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5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钟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 xml:space="preserve">  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总分</w:t>
      </w:r>
      <w: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32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0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分</w:t>
      </w:r>
    </w:p>
    <w:p w:rsidR="00592A56" w:rsidRPr="003C5FF1" w:rsidRDefault="00592A56" w:rsidP="00592A56">
      <w:pPr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592A56" w:rsidRDefault="00592A56" w:rsidP="00592A56">
      <w:pPr>
        <w:ind w:firstLineChars="200" w:firstLine="502"/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（请在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答题</w:t>
      </w:r>
      <w:r w:rsidRPr="003C5FF1">
        <w:rPr>
          <w:rFonts w:ascii="Times New Roman" w:eastAsia="宋体" w:hAnsi="Times New Roman" w:cs="Times New Roman" w:hint="eastAsia"/>
          <w:b/>
          <w:bCs/>
          <w:color w:val="000000"/>
          <w:spacing w:val="20"/>
          <w:szCs w:val="21"/>
        </w:rPr>
        <w:t>卷</w:t>
      </w:r>
      <w:r w:rsidRPr="003C5FF1"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  <w:t>上作答）</w:t>
      </w:r>
    </w:p>
    <w:p w:rsidR="00592A56" w:rsidRPr="00592A56" w:rsidRDefault="00592A56" w:rsidP="00592A56">
      <w:pPr>
        <w:ind w:firstLineChars="200" w:firstLine="502"/>
        <w:jc w:val="center"/>
        <w:rPr>
          <w:rFonts w:ascii="Times New Roman" w:eastAsia="宋体" w:hAnsi="Times New Roman" w:cs="Times New Roman"/>
          <w:b/>
          <w:bCs/>
          <w:color w:val="000000"/>
          <w:spacing w:val="20"/>
          <w:szCs w:val="21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1</w:t>
      </w:r>
      <w:r w:rsidR="00592A56">
        <w:rPr>
          <w:rFonts w:ascii="Times New Roman" w:eastAsia="宋体" w:hAnsi="Times New Roman" w:hint="eastAsia"/>
        </w:rPr>
        <w:t>.</w:t>
      </w:r>
      <w:r w:rsidR="00592A56">
        <w:rPr>
          <w:rFonts w:ascii="Times New Roman" w:eastAsia="宋体" w:hAnsi="Times New Roman"/>
        </w:rPr>
        <w:t xml:space="preserve"> </w:t>
      </w:r>
      <w:r w:rsidR="00592A56" w:rsidRPr="00592A56">
        <w:rPr>
          <w:rFonts w:ascii="Times New Roman" w:eastAsia="宋体" w:hAnsi="Times New Roman" w:hint="eastAsia"/>
        </w:rPr>
        <w:t>有</w:t>
      </w:r>
      <w:r w:rsidRPr="00592A56">
        <w:rPr>
          <w:rFonts w:ascii="Times New Roman" w:eastAsia="宋体" w:hAnsi="Times New Roman" w:hint="eastAsia"/>
        </w:rPr>
        <w:t>一组等距螺旋线，从上向下看螺旋线半径为</w:t>
      </w:r>
      <w:r w:rsidRPr="00592A56">
        <w:rPr>
          <w:rFonts w:ascii="Times New Roman" w:eastAsia="宋体" w:hAnsi="Times New Roman" w:hint="eastAsia"/>
        </w:rPr>
        <w:t>R</w:t>
      </w:r>
      <w:r w:rsidRPr="00592A56">
        <w:rPr>
          <w:rFonts w:ascii="Times New Roman" w:eastAsia="宋体" w:hAnsi="Times New Roman" w:hint="eastAsia"/>
        </w:rPr>
        <w:t>，螺旋线上套有一个质量为</w:t>
      </w:r>
      <w:r w:rsidRPr="00592A56">
        <w:rPr>
          <w:rFonts w:ascii="Times New Roman" w:eastAsia="宋体" w:hAnsi="Times New Roman" w:hint="eastAsia"/>
        </w:rPr>
        <w:t>m</w:t>
      </w:r>
      <w:r w:rsidRPr="00592A56">
        <w:rPr>
          <w:rFonts w:ascii="Times New Roman" w:eastAsia="宋体" w:hAnsi="Times New Roman" w:hint="eastAsia"/>
        </w:rPr>
        <w:t>的小环，环与螺旋线间的动摩擦系数为μ，螺距为</w:t>
      </w:r>
      <w:r w:rsidRPr="00592A56">
        <w:rPr>
          <w:rFonts w:ascii="Times New Roman" w:eastAsia="宋体" w:hAnsi="Times New Roman" w:hint="eastAsia"/>
        </w:rPr>
        <w:t>2</w:t>
      </w:r>
      <w:r w:rsidRPr="00592A56">
        <w:rPr>
          <w:rFonts w:ascii="Times New Roman" w:eastAsia="宋体" w:hAnsi="Times New Roman" w:hint="eastAsia"/>
        </w:rPr>
        <w:t>π</w:t>
      </w:r>
      <w:r w:rsidRPr="00592A56">
        <w:rPr>
          <w:rFonts w:ascii="Times New Roman" w:eastAsia="宋体" w:hAnsi="Times New Roman" w:hint="eastAsia"/>
        </w:rPr>
        <w:t>R</w:t>
      </w:r>
      <w:r w:rsidRPr="00592A56">
        <w:rPr>
          <w:rFonts w:ascii="Times New Roman" w:eastAsia="宋体" w:hAnsi="Times New Roman" w:hint="eastAsia"/>
        </w:rPr>
        <w:t>，质量为</w:t>
      </w:r>
      <w:r w:rsidRPr="00592A56">
        <w:rPr>
          <w:rFonts w:ascii="Times New Roman" w:eastAsia="宋体" w:hAnsi="Times New Roman" w:hint="eastAsia"/>
        </w:rPr>
        <w:t>m</w:t>
      </w:r>
      <w:r w:rsidRPr="00592A56">
        <w:rPr>
          <w:rFonts w:ascii="Times New Roman" w:eastAsia="宋体" w:hAnsi="Times New Roman" w:hint="eastAsia"/>
        </w:rPr>
        <w:t>，可绕着从上往下看位于圆心的轴无摩擦的转动</w:t>
      </w:r>
    </w:p>
    <w:p w:rsidR="00173702" w:rsidRPr="00592A56" w:rsidRDefault="00173702" w:rsidP="00592A56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求当螺线以角速度ω旋转时，螺线角加速度的大小。</w:t>
      </w:r>
    </w:p>
    <w:p w:rsidR="00173702" w:rsidRPr="00592A56" w:rsidRDefault="00173702" w:rsidP="00592A56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求螺线可达到的最大角速度</w:t>
      </w:r>
    </w:p>
    <w:p w:rsidR="00173702" w:rsidRDefault="00173702" w:rsidP="00592A56">
      <w:pPr>
        <w:numPr>
          <w:ilvl w:val="0"/>
          <w:numId w:val="1"/>
        </w:num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若μ＝</w:t>
      </w:r>
      <w:r w:rsidRPr="00592A56">
        <w:rPr>
          <w:rFonts w:ascii="Times New Roman" w:eastAsia="宋体" w:hAnsi="Times New Roman" w:hint="eastAsia"/>
        </w:rPr>
        <w:t>0.2</w:t>
      </w:r>
      <w:r w:rsidRPr="00592A56">
        <w:rPr>
          <w:rFonts w:ascii="Times New Roman" w:eastAsia="宋体" w:hAnsi="Times New Roman" w:hint="eastAsia"/>
        </w:rPr>
        <w:t>，</w:t>
      </w:r>
      <w:r w:rsidRPr="00592A56">
        <w:rPr>
          <w:rFonts w:ascii="Times New Roman" w:eastAsia="宋体" w:hAnsi="Times New Roman" w:hint="eastAsia"/>
        </w:rPr>
        <w:t>g</w:t>
      </w:r>
      <w:r w:rsidRPr="00592A56">
        <w:rPr>
          <w:rFonts w:ascii="Times New Roman" w:eastAsia="宋体" w:hAnsi="Times New Roman" w:hint="eastAsia"/>
        </w:rPr>
        <w:t>＝</w:t>
      </w:r>
      <w:r w:rsidRPr="00592A56">
        <w:rPr>
          <w:rFonts w:ascii="Times New Roman" w:eastAsia="宋体" w:hAnsi="Times New Roman" w:hint="eastAsia"/>
        </w:rPr>
        <w:t>9.8m/s</w:t>
      </w:r>
      <w:r w:rsidRPr="00592A56">
        <w:rPr>
          <w:rFonts w:ascii="Times New Roman" w:eastAsia="宋体" w:hAnsi="Times New Roman" w:hint="eastAsia"/>
          <w:vertAlign w:val="superscript"/>
        </w:rPr>
        <w:t>2</w:t>
      </w:r>
      <w:r w:rsidRPr="00592A56">
        <w:rPr>
          <w:rFonts w:ascii="Times New Roman" w:eastAsia="宋体" w:hAnsi="Times New Roman" w:hint="eastAsia"/>
        </w:rPr>
        <w:t>，</w:t>
      </w:r>
      <w:r w:rsidRPr="00592A56">
        <w:rPr>
          <w:rFonts w:ascii="Times New Roman" w:eastAsia="宋体" w:hAnsi="Times New Roman" w:hint="eastAsia"/>
        </w:rPr>
        <w:t>R</w:t>
      </w:r>
      <w:r w:rsidRPr="00592A56">
        <w:rPr>
          <w:rFonts w:ascii="Times New Roman" w:eastAsia="宋体" w:hAnsi="Times New Roman" w:hint="eastAsia"/>
        </w:rPr>
        <w:t>＝</w:t>
      </w:r>
      <w:r w:rsidRPr="00592A56">
        <w:rPr>
          <w:rFonts w:ascii="Times New Roman" w:eastAsia="宋体" w:hAnsi="Times New Roman" w:hint="eastAsia"/>
        </w:rPr>
        <w:t>0.1m,</w:t>
      </w:r>
      <w:r w:rsidRPr="00592A56">
        <w:rPr>
          <w:rFonts w:ascii="Times New Roman" w:eastAsia="宋体" w:hAnsi="Times New Roman" w:hint="eastAsia"/>
        </w:rPr>
        <w:t>求ω</w:t>
      </w:r>
      <w:r w:rsidRPr="00592A56">
        <w:rPr>
          <w:rFonts w:ascii="Times New Roman" w:eastAsia="宋体" w:hAnsi="Times New Roman" w:hint="eastAsia"/>
          <w:vertAlign w:val="subscript"/>
        </w:rPr>
        <w:t>max</w:t>
      </w:r>
      <w:r w:rsidRPr="00592A56">
        <w:rPr>
          <w:rFonts w:ascii="Times New Roman" w:eastAsia="宋体" w:hAnsi="Times New Roman" w:hint="eastAsia"/>
        </w:rPr>
        <w:t>及到最大角速度的一半所用的时间</w:t>
      </w:r>
    </w:p>
    <w:p w:rsidR="00592A56" w:rsidRDefault="00592A56" w:rsidP="00592A56">
      <w:pPr>
        <w:tabs>
          <w:tab w:val="left" w:pos="312"/>
        </w:tabs>
        <w:rPr>
          <w:rFonts w:ascii="Times New Roman" w:eastAsia="宋体" w:hAnsi="Times New Roman"/>
        </w:rPr>
      </w:pPr>
    </w:p>
    <w:p w:rsidR="00592A56" w:rsidRPr="00592A56" w:rsidRDefault="00592A56" w:rsidP="00592A56">
      <w:pPr>
        <w:tabs>
          <w:tab w:val="left" w:pos="312"/>
        </w:tabs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2</w:t>
      </w:r>
      <w:r w:rsidR="00592A56">
        <w:rPr>
          <w:rFonts w:ascii="Times New Roman" w:eastAsia="宋体" w:hAnsi="Times New Roman" w:hint="eastAsia"/>
        </w:rPr>
        <w:t>.</w:t>
      </w:r>
      <w:r w:rsidR="00592A56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</w:rPr>
        <w:t>水平地面上有一个匀质圆筒，质量为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7" o:title=""/>
          </v:shape>
          <o:OLEObject Type="Embed" ProgID="Equation.DSMT4" ShapeID="_x0000_i1025" DrawAspect="Content" ObjectID="_1592591640" r:id="rId8"/>
        </w:object>
      </w:r>
      <w:r w:rsidRPr="00592A56">
        <w:rPr>
          <w:rFonts w:ascii="Times New Roman" w:eastAsia="宋体" w:hAnsi="Times New Roman" w:hint="eastAsia"/>
        </w:rPr>
        <w:t>，半径为</w:t>
      </w:r>
      <w:r w:rsidRPr="00592A56">
        <w:rPr>
          <w:rFonts w:ascii="Times New Roman" w:eastAsia="宋体" w:hAnsi="Times New Roman"/>
          <w:position w:val="-4"/>
        </w:rPr>
        <w:object w:dxaOrig="320" w:dyaOrig="240">
          <v:shape id="_x0000_i1026" type="#_x0000_t75" style="width:16.5pt;height:12pt" o:ole="">
            <v:imagedata r:id="rId9" o:title=""/>
          </v:shape>
          <o:OLEObject Type="Embed" ProgID="Equation.DSMT4" ShapeID="_x0000_i1026" DrawAspect="Content" ObjectID="_1592591641" r:id="rId10"/>
        </w:object>
      </w:r>
      <w:r w:rsidRPr="00592A56">
        <w:rPr>
          <w:rFonts w:ascii="Times New Roman" w:eastAsia="宋体" w:hAnsi="Times New Roman" w:hint="eastAsia"/>
        </w:rPr>
        <w:t>，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27" type="#_x0000_t75" style="width:14.25pt;height:12pt" o:ole="">
            <v:imagedata r:id="rId11" o:title=""/>
          </v:shape>
          <o:OLEObject Type="Embed" ProgID="Equation.DSMT4" ShapeID="_x0000_i1027" DrawAspect="Content" ObjectID="_1592591642" r:id="rId12"/>
        </w:object>
      </w:r>
      <w:r w:rsidRPr="00592A56">
        <w:rPr>
          <w:rFonts w:ascii="Times New Roman" w:eastAsia="宋体" w:hAnsi="Times New Roman" w:hint="eastAsia"/>
        </w:rPr>
        <w:t>内套有一个匀质圆柱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28" type="#_x0000_t75" style="width:12pt;height:10.5pt" o:ole="">
            <v:imagedata r:id="rId13" o:title=""/>
          </v:shape>
          <o:OLEObject Type="Embed" ProgID="Equation.DSMT4" ShapeID="_x0000_i1028" DrawAspect="Content" ObjectID="_1592591643" r:id="rId14"/>
        </w:object>
      </w:r>
      <w:r w:rsidRPr="00592A56">
        <w:rPr>
          <w:rFonts w:ascii="Times New Roman" w:eastAsia="宋体" w:hAnsi="Times New Roman" w:hint="eastAsia"/>
        </w:rPr>
        <w:t>，质量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29" type="#_x0000_t75" style="width:12pt;height:10.5pt" o:ole="">
            <v:imagedata r:id="rId15" o:title=""/>
          </v:shape>
          <o:OLEObject Type="Embed" ProgID="Equation.DSMT4" ShapeID="_x0000_i1029" DrawAspect="Content" ObjectID="_1592591644" r:id="rId16"/>
        </w:object>
      </w:r>
      <w:r w:rsidRPr="00592A56">
        <w:rPr>
          <w:rFonts w:ascii="Times New Roman" w:eastAsia="宋体" w:hAnsi="Times New Roman" w:hint="eastAsia"/>
        </w:rPr>
        <w:t>，半径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30" type="#_x0000_t75" style="width:10.5pt;height:12pt" o:ole="">
            <v:imagedata r:id="rId17" o:title=""/>
          </v:shape>
          <o:OLEObject Type="Embed" ProgID="Equation.DSMT4" ShapeID="_x0000_i1030" DrawAspect="Content" ObjectID="_1592591645" r:id="rId18"/>
        </w:object>
      </w:r>
      <w:r w:rsidRPr="00592A56">
        <w:rPr>
          <w:rFonts w:ascii="Times New Roman" w:eastAsia="宋体" w:hAnsi="Times New Roman" w:hint="eastAsia"/>
        </w:rPr>
        <w:t>，初态时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31" type="#_x0000_t75" style="width:14.25pt;height:12pt" o:ole="">
            <v:imagedata r:id="rId19" o:title=""/>
          </v:shape>
          <o:OLEObject Type="Embed" ProgID="Equation.DSMT4" ShapeID="_x0000_i1031" DrawAspect="Content" ObjectID="_1592591646" r:id="rId20"/>
        </w:object>
      </w:r>
      <w:r w:rsidRPr="00592A56">
        <w:rPr>
          <w:rFonts w:ascii="Times New Roman" w:eastAsia="宋体" w:hAnsi="Times New Roman" w:hint="eastAsia"/>
        </w:rPr>
        <w:t>静止在地面上，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32" type="#_x0000_t75" style="width:12pt;height:10.5pt" o:ole="">
            <v:imagedata r:id="rId21" o:title=""/>
          </v:shape>
          <o:OLEObject Type="Embed" ProgID="Equation.DSMT4" ShapeID="_x0000_i1032" DrawAspect="Content" ObjectID="_1592591647" r:id="rId22"/>
        </w:object>
      </w:r>
      <w:r w:rsidRPr="00592A56">
        <w:rPr>
          <w:rFonts w:ascii="Times New Roman" w:eastAsia="宋体" w:hAnsi="Times New Roman" w:hint="eastAsia"/>
        </w:rPr>
        <w:t>处于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33" type="#_x0000_t75" style="width:14.25pt;height:12pt" o:ole="">
            <v:imagedata r:id="rId23" o:title=""/>
          </v:shape>
          <o:OLEObject Type="Embed" ProgID="Equation.DSMT4" ShapeID="_x0000_i1033" DrawAspect="Content" ObjectID="_1592591648" r:id="rId24"/>
        </w:object>
      </w:r>
      <w:r w:rsidRPr="00592A56">
        <w:rPr>
          <w:rFonts w:ascii="Times New Roman" w:eastAsia="宋体" w:hAnsi="Times New Roman" w:hint="eastAsia"/>
        </w:rPr>
        <w:t>的最底部，质心速度</w:t>
      </w:r>
      <w:r w:rsidRPr="00592A56">
        <w:rPr>
          <w:rFonts w:ascii="Times New Roman" w:eastAsia="宋体" w:hAnsi="Times New Roman"/>
          <w:position w:val="-10"/>
        </w:rPr>
        <w:object w:dxaOrig="220" w:dyaOrig="320">
          <v:shape id="_x0000_i1034" type="#_x0000_t75" style="width:10.5pt;height:16.5pt" o:ole="">
            <v:imagedata r:id="rId25" o:title=""/>
          </v:shape>
          <o:OLEObject Type="Embed" ProgID="Equation.DSMT4" ShapeID="_x0000_i1034" DrawAspect="Content" ObjectID="_1592591649" r:id="rId26"/>
        </w:object>
      </w:r>
      <w:r w:rsidRPr="00592A56">
        <w:rPr>
          <w:rFonts w:ascii="Times New Roman" w:eastAsia="宋体" w:hAnsi="Times New Roman" w:hint="eastAsia"/>
        </w:rPr>
        <w:t>水平向右且相对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35" type="#_x0000_t75" style="width:14.25pt;height:12pt" o:ole="">
            <v:imagedata r:id="rId27" o:title=""/>
          </v:shape>
          <o:OLEObject Type="Embed" ProgID="Equation.DSMT4" ShapeID="_x0000_i1035" DrawAspect="Content" ObjectID="_1592591650" r:id="rId28"/>
        </w:object>
      </w:r>
      <w:r w:rsidRPr="00592A56">
        <w:rPr>
          <w:rFonts w:ascii="Times New Roman" w:eastAsia="宋体" w:hAnsi="Times New Roman" w:hint="eastAsia"/>
        </w:rPr>
        <w:t>做纯滚动，已知重力加速度为</w:t>
      </w:r>
      <w:r w:rsidRPr="00592A56">
        <w:rPr>
          <w:rFonts w:ascii="Times New Roman" w:eastAsia="宋体" w:hAnsi="Times New Roman"/>
          <w:position w:val="-10"/>
        </w:rPr>
        <w:object w:dxaOrig="200" w:dyaOrig="240">
          <v:shape id="_x0000_i1036" type="#_x0000_t75" style="width:10.5pt;height:12pt" o:ole="">
            <v:imagedata r:id="rId29" o:title=""/>
          </v:shape>
          <o:OLEObject Type="Embed" ProgID="Equation.DSMT4" ShapeID="_x0000_i1036" DrawAspect="Content" ObjectID="_1592591651" r:id="rId30"/>
        </w:object>
      </w:r>
      <w:r w:rsidRPr="00592A56">
        <w:rPr>
          <w:rFonts w:ascii="Times New Roman" w:eastAsia="宋体" w:hAnsi="Times New Roman" w:hint="eastAsia"/>
        </w:rPr>
        <w:t>，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37" type="#_x0000_t75" style="width:12pt;height:10.5pt" o:ole="">
            <v:imagedata r:id="rId31" o:title=""/>
          </v:shape>
          <o:OLEObject Type="Embed" ProgID="Equation.DSMT4" ShapeID="_x0000_i1037" DrawAspect="Content" ObjectID="_1592591652" r:id="rId32"/>
        </w:object>
      </w:r>
      <w:r w:rsidRPr="00592A56">
        <w:rPr>
          <w:rFonts w:ascii="Times New Roman" w:eastAsia="宋体" w:hAnsi="Times New Roman" w:hint="eastAsia"/>
        </w:rPr>
        <w:t>最高能上升的高度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38" type="#_x0000_t75" style="width:10.5pt;height:12pt" o:ole="">
            <v:imagedata r:id="rId33" o:title=""/>
          </v:shape>
          <o:OLEObject Type="Embed" ProgID="Equation.DSMT4" ShapeID="_x0000_i1038" DrawAspect="Content" ObjectID="_1592591653" r:id="rId34"/>
        </w:object>
      </w:r>
      <w:r w:rsidRPr="00592A56">
        <w:rPr>
          <w:rFonts w:ascii="Times New Roman" w:eastAsia="宋体" w:hAnsi="Times New Roman" w:hint="eastAsia"/>
        </w:rPr>
        <w:t>，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39" type="#_x0000_t75" style="width:14.25pt;height:12pt" o:ole="">
            <v:imagedata r:id="rId35" o:title=""/>
          </v:shape>
          <o:OLEObject Type="Embed" ProgID="Equation.DSMT4" ShapeID="_x0000_i1039" DrawAspect="Content" ObjectID="_1592591654" r:id="rId36"/>
        </w:object>
      </w:r>
      <w:r w:rsidRPr="00592A56">
        <w:rPr>
          <w:rFonts w:ascii="Times New Roman" w:eastAsia="宋体" w:hAnsi="Times New Roman" w:hint="eastAsia"/>
        </w:rPr>
        <w:t>与地面、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40" type="#_x0000_t75" style="width:12pt;height:10.5pt" o:ole="">
            <v:imagedata r:id="rId37" o:title=""/>
          </v:shape>
          <o:OLEObject Type="Embed" ProgID="Equation.DSMT4" ShapeID="_x0000_i1040" DrawAspect="Content" ObjectID="_1592591655" r:id="rId38"/>
        </w:object>
      </w:r>
      <w:r w:rsidRPr="00592A56">
        <w:rPr>
          <w:rFonts w:ascii="Times New Roman" w:eastAsia="宋体" w:hAnsi="Times New Roman" w:hint="eastAsia"/>
        </w:rPr>
        <w:t>与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41" type="#_x0000_t75" style="width:14.25pt;height:12pt" o:ole="">
            <v:imagedata r:id="rId39" o:title=""/>
          </v:shape>
          <o:OLEObject Type="Embed" ProgID="Equation.DSMT4" ShapeID="_x0000_i1041" DrawAspect="Content" ObjectID="_1592591656" r:id="rId40"/>
        </w:object>
      </w:r>
      <w:r w:rsidRPr="00592A56">
        <w:rPr>
          <w:rFonts w:ascii="Times New Roman" w:eastAsia="宋体" w:hAnsi="Times New Roman" w:hint="eastAsia"/>
        </w:rPr>
        <w:t>间的摩擦系数均足够大，求</w:t>
      </w:r>
      <w:r w:rsidRPr="00592A56">
        <w:rPr>
          <w:rFonts w:ascii="Times New Roman" w:eastAsia="宋体" w:hAnsi="Times New Roman"/>
          <w:position w:val="-10"/>
        </w:rPr>
        <w:object w:dxaOrig="220" w:dyaOrig="320">
          <v:shape id="_x0000_i1042" type="#_x0000_t75" style="width:10.5pt;height:16.5pt" o:ole="">
            <v:imagedata r:id="rId41" o:title=""/>
          </v:shape>
          <o:OLEObject Type="Embed" ProgID="Equation.DSMT4" ShapeID="_x0000_i1042" DrawAspect="Content" ObjectID="_1592591657" r:id="rId42"/>
        </w:object>
      </w:r>
      <w:r w:rsidRPr="00592A56">
        <w:rPr>
          <w:rFonts w:ascii="Times New Roman" w:eastAsia="宋体" w:hAnsi="Times New Roman" w:hint="eastAsia"/>
        </w:rPr>
        <w:t>的值。</w:t>
      </w:r>
    </w:p>
    <w:p w:rsidR="00173702" w:rsidRDefault="00173702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0729FAC4" wp14:editId="7085DFA8">
                <wp:extent cx="2994660" cy="1930400"/>
                <wp:effectExtent l="0" t="0" r="0" b="0"/>
                <wp:docPr id="571" name="画布 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57" name="椭圆 557"/>
                        <wps:cNvSpPr/>
                        <wps:spPr>
                          <a:xfrm>
                            <a:off x="711200" y="165100"/>
                            <a:ext cx="1543050" cy="1536700"/>
                          </a:xfrm>
                          <a:prstGeom prst="ellipse">
                            <a:avLst/>
                          </a:prstGeom>
                          <a:noFill/>
                          <a:ln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8" name="椭圆 558"/>
                        <wps:cNvSpPr/>
                        <wps:spPr>
                          <a:xfrm>
                            <a:off x="1111250" y="914400"/>
                            <a:ext cx="781050" cy="781048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9" name="直接箭头连接符 559"/>
                        <wps:cNvCnPr/>
                        <wps:spPr>
                          <a:xfrm flipV="1">
                            <a:off x="1498600" y="1028782"/>
                            <a:ext cx="279318" cy="279318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0" name="直接箭头连接符 560"/>
                        <wps:cNvCnPr/>
                        <wps:spPr>
                          <a:xfrm flipV="1">
                            <a:off x="1501775" y="390144"/>
                            <a:ext cx="526501" cy="52425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1" name="图片 561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1475400" y="516550"/>
                            <a:ext cx="24384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62" name="图片 562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1482008" y="101185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63" name="直接箭头连接符 563"/>
                        <wps:cNvCnPr/>
                        <wps:spPr>
                          <a:xfrm>
                            <a:off x="1501775" y="1308098"/>
                            <a:ext cx="866775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4" name="图片 564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1964350" y="1081700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65" name="弧形 565"/>
                        <wps:cNvSpPr/>
                        <wps:spPr>
                          <a:xfrm>
                            <a:off x="996950" y="850899"/>
                            <a:ext cx="946150" cy="882650"/>
                          </a:xfrm>
                          <a:prstGeom prst="arc">
                            <a:avLst>
                              <a:gd name="adj1" fmla="val 17460407"/>
                              <a:gd name="adj2" fmla="val 20316856"/>
                            </a:avLst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6" name="直接连接符 566"/>
                        <wps:cNvCnPr/>
                        <wps:spPr>
                          <a:xfrm>
                            <a:off x="850900" y="1716698"/>
                            <a:ext cx="13525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7" name="图片 567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1342050" y="694350"/>
                            <a:ext cx="20574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68" name="图片 568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1386500" y="1291250"/>
                            <a:ext cx="22098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69" name="图片 569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939800" y="345694"/>
                            <a:ext cx="22098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0" name="图片 570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1208700" y="1018200"/>
                            <a:ext cx="190500" cy="1600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1252275" id="画布 571" o:spid="_x0000_s1026" editas="canvas" style="width:235.8pt;height:152pt;mso-position-horizontal-relative:char;mso-position-vertical-relative:line" coordsize="29946,193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">
                <v:shape id="_x0000_s1027" type="#_x0000_t75" style="position:absolute;width:29946;height:19304;visibility:visible;mso-wrap-style:square">
                  <v:fill o:detectmouseclick="t"/>
                  <v:path o:connecttype="none"/>
                </v:shape>
                <v:oval id="椭圆 557" o:spid="_x0000_s1028" style="position:absolute;left:7112;top:1651;width:15430;height:153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adj8UA&#10;AADcAAAADwAAAGRycy9kb3ducmV2LnhtbESPQWvCQBSE70L/w/IKXoJuKkQldSOlIAgeSlRaentk&#10;X5OQ7NuQXWPy77uFgsdhZr5hdvvRtGKg3tWWFbwsYxDEhdU1lwqul8NiC8J5ZI2tZVIwkYN99jTb&#10;YartnXMazr4UAcIuRQWV910qpSsqMuiWtiMO3o/tDfog+1LqHu8Bblq5iuO1NFhzWKiwo/eKiuZ8&#10;Mwo+vlYml+sTftefEU3YDJE7SqXmz+PbKwhPo3+E/9tHrSBJNvB3Jhw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Bp2PxQAAANwAAAAPAAAAAAAAAAAAAAAAAJgCAABkcnMv&#10;ZG93bnJldi54bWxQSwUGAAAAAAQABAD1AAAAigMAAAAA&#10;" filled="f" strokecolor="black [1600]" strokeweight="1pt">
                  <v:stroke joinstyle="miter"/>
                </v:oval>
                <v:oval id="椭圆 558" o:spid="_x0000_s1029" style="position:absolute;left:11112;top:9144;width:7811;height:7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/oYsAA&#10;AADcAAAADwAAAGRycy9kb3ducmV2LnhtbERPz2vCMBS+D/wfwhO8zbRCx6xGEWGwo9aBens2z6a0&#10;eSlNrPW/Xw6DHT++3+vtaFsxUO9rxwrSeQKCuHS65krBz+nr/ROED8gaW8ek4EUetpvJ2xpz7Z58&#10;pKEIlYgh7HNUYELocil9aciin7uOOHJ311sMEfaV1D0+Y7ht5SJJPqTFmmODwY72hsqmeFgFt0pm&#10;1yE9JalZLA+Xpjg/bMNKzabjbgUi0Bj+xX/ub60gy+LaeCYe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/oYsAAAADcAAAADwAAAAAAAAAAAAAAAACYAgAAZHJzL2Rvd25y&#10;ZXYueG1sUEsFBgAAAAAEAAQA9QAAAIUDAAAAAA==&#10;" fillcolor="#a5a5a5 [2092]" strokecolor="black [1600]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559" o:spid="_x0000_s1030" type="#_x0000_t32" style="position:absolute;left:14986;top:10287;width:2793;height:27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EJ0sUAAADcAAAADwAAAGRycy9kb3ducmV2LnhtbESPQUvDQBSE74L/YXmCF7Ebm1Zr7CaI&#10;Iu21qYi9PbPPJJh9G/LWNv77rlDocZiZb5hlMbpO7WmQ1rOBu0kCirjytuXawPv27XYBSgKyxc4z&#10;GfgjgSK/vFhiZv2BN7QvQ60ihCVDA00Ifaa1VA05lInviaP37QeHIcqh1nbAQ4S7Tk+T5F47bDku&#10;NNjTS0PVT/nrDKRhJtPN7PNByl39dWNf01Q+VsZcX43PT6ACjeEcPrXX1sB8/gj/Z+IR0PkR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EJ0sUAAADcAAAADwAAAAAAAAAA&#10;AAAAAAChAgAAZHJzL2Rvd25yZXYueG1sUEsFBgAAAAAEAAQA+QAAAJMDAAAAAA==&#10;" strokecolor="black [3200]" strokeweight=".5pt">
                  <v:stroke endarrow="block" joinstyle="miter"/>
                </v:shape>
                <v:shape id="直接箭头连接符 560" o:spid="_x0000_s1031" type="#_x0000_t32" style="position:absolute;left:15017;top:3901;width:5265;height:52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q8sIAAADcAAAADwAAAGRycy9kb3ducmV2LnhtbERPTWvCQBC9F/oflin0UnRTY1Wiq5RK&#10;sVejiN7G7DQJzc6GzKrpv3cPhR4f73ux6l2jrtRJ7dnA6zABRVx4W3NpYL/7HMxASUC22HgmA78k&#10;sFo+Piwws/7GW7rmoVQxhCVDA1UIbaa1FBU5lKFviSP37TuHIcKu1LbDWwx3jR4lyUQ7rDk2VNjS&#10;R0XFT35xBtIwltF2fJxKfirPL3adpnLYGPP81L/PQQXqw7/4z/1lDbxN4vx4Jh4Bv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q8sIAAADcAAAADwAAAAAAAAAAAAAA&#10;AAChAgAAZHJzL2Rvd25yZXYueG1sUEsFBgAAAAAEAAQA+QAAAJADAAAAAA==&#10;" strokecolor="black [3200]" strokeweight=".5pt">
                  <v:stroke endarrow="block" joinstyle="miter"/>
                </v:shape>
                <v:shape id="图片 561" o:spid="_x0000_s1032" type="#_x0000_t75" style="position:absolute;left:14754;top:5165;width:2438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Kp3TFAAAA3AAAAA8AAABkcnMvZG93bnJldi54bWxEj0FrwkAUhO+C/2F5gjfdpKKU6CoiFTwI&#10;Uhshx0f2mYRk38bsatJ/3y0Uehxm5htmsxtMI17UucqygngegSDOra64UJB+HWfvIJxH1thYJgXf&#10;5GC3HY82mGjb8ye9rr4QAcIuQQWl920ipctLMujmtiUO3t12Bn2QXSF1h32Am0a+RdFKGqw4LJTY&#10;0qGkvL4+jYLjIq6y5/1wvtTp7VF/pDar+0yp6WTYr0F4Gvx/+K990gqWqxh+z4QjILc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Yiqd0xQAAANwAAAAPAAAAAAAAAAAAAAAA&#10;AJ8CAABkcnMvZG93bnJldi54bWxQSwUGAAAAAAQABAD3AAAAkQMAAAAA&#10;">
                  <v:imagedata r:id="rId50" o:title=""/>
                  <v:path arrowok="t"/>
                </v:shape>
                <v:shape id="图片 562" o:spid="_x0000_s1033" type="#_x0000_t75" style="position:absolute;left:14820;top:10118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tfQHEAAAA3AAAAA8AAABkcnMvZG93bnJldi54bWxEj0trwzAQhO+B/gexhd4S2YGa4EYJIdCm&#10;PYU8e12s9YNYKyPJifvvq0Agx2FmvmHmy8G04krON5YVpJMEBHFhdcOVguPhczwD4QOyxtYyKfgj&#10;D8vFy2iOubY33tF1HyoRIexzVFCH0OVS+qImg35iO+LoldYZDFG6SmqHtwg3rZwmSSYNNhwXauxo&#10;XVNx2fdGQZ8dz+XXKbXl72azSs/b3v2ceqXeXofVB4hAQ3iGH+1vreA9m8L9TDwCcvE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utfQHEAAAA3AAAAA8AAAAAAAAAAAAAAAAA&#10;nwIAAGRycy9kb3ducmV2LnhtbFBLBQYAAAAABAAEAPcAAACQAwAAAAA=&#10;">
                  <v:imagedata r:id="rId51" o:title=""/>
                  <v:path arrowok="t"/>
                </v:shape>
                <v:shape id="直接箭头连接符 563" o:spid="_x0000_s1034" type="#_x0000_t32" style="position:absolute;left:15017;top:13080;width:86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JZhMMAAADcAAAADwAAAGRycy9kb3ducmV2LnhtbESPQYvCMBSE78L+h/AWvGm6KxatRlGX&#10;BfVmFc+P5tkWm5faZG333xtB8DjMzDfMfNmZStypcaVlBV/DCARxZnXJuYLT8XcwAeE8ssbKMin4&#10;JwfLxUdvjom2LR/onvpcBAi7BBUU3teJlC4ryKAb2po4eBfbGPRBNrnUDbYBbir5HUWxNFhyWCiw&#10;pk1B2TX9Mwpa9OfpepXfNuuf3bYbV7f4eNor1f/sVjMQnjr/Dr/aW61gHI/geSYc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CWYTDAAAA3AAAAA8AAAAAAAAAAAAA&#10;AAAAoQIAAGRycy9kb3ducmV2LnhtbFBLBQYAAAAABAAEAPkAAACRAwAAAAA=&#10;" strokecolor="black [3200]" strokeweight=".5pt">
                  <v:stroke endarrow="block" joinstyle="miter"/>
                </v:shape>
                <v:shape id="图片 564" o:spid="_x0000_s1035" type="#_x0000_t75" style="position:absolute;left:19643;top:10817;width:1753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0y1nFAAAA3AAAAA8AAABkcnMvZG93bnJldi54bWxEj19LAzEQxN8Fv0NYoW82p9QqZ9OihYIW&#10;+mDPP6/LZb07vGxCsl6v374pCD4OM/MbZrEaXa8GiqnzbOBmWoAirr3tuDHwXm2uH0AlQbbYeyYD&#10;R0qwWl5eLLC0/sBvNOylURnCqUQDrUgotU51Sw7T1Afi7H376FCyjI22EQ8Z7np9WxRz7bDjvNBi&#10;oHVL9c/+1xm4/6qqULx+fmC1qyXs4rB9Fm3M5Gp8egQlNMp/+K/9Yg3czWdwPpOPgF6e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oNMtZxQAAANwAAAAPAAAAAAAAAAAAAAAA&#10;AJ8CAABkcnMvZG93bnJldi54bWxQSwUGAAAAAAQABAD3AAAAkQMAAAAA&#10;">
                  <v:imagedata r:id="rId52" o:title=""/>
                  <v:path arrowok="t"/>
                </v:shape>
                <v:shape id="弧形 565" o:spid="_x0000_s1036" style="position:absolute;left:9969;top:8508;width:9462;height:8827;visibility:visible;mso-wrap-style:square;v-text-anchor:middle" coordsize="946150,882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Zii8YA&#10;AADcAAAADwAAAGRycy9kb3ducmV2LnhtbESPT2vCQBTE70K/w/IK3uqmQkRTN0EKivZQ8c+hvT2y&#10;r0na7Nuwu43x27uFgsdhZn7DLIvBtKIn5xvLCp4nCQji0uqGKwXn0/ppDsIHZI2tZVJwJQ9F/jBa&#10;YqbthQ/UH0MlIoR9hgrqELpMSl/WZNBPbEccvS/rDIYoXSW1w0uEm1ZOk2QmDTYcF2rs6LWm8uf4&#10;axTsmt6vPrqFXe82b/vw+f3uTikpNX4cVi8gAg3hHv5vb7WCdJbC35l4BG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Zii8YAAADcAAAADwAAAAAAAAAAAAAAAACYAgAAZHJz&#10;L2Rvd25yZXYueG1sUEsFBgAAAAAEAAQA9QAAAIsDAAAAAA==&#10;" path="m632616,25854nsc757534,67600,857916,156368,909276,270505l473075,441325,632616,25854xem632616,25854nfc757534,67600,857916,156368,909276,270505e" filled="f" strokecolor="black [3200]">
                  <v:stroke endarrow="open"/>
                  <v:path arrowok="t" o:connecttype="custom" o:connectlocs="632616,25854;909276,270505" o:connectangles="0,0"/>
                </v:shape>
                <v:line id="直接连接符 566" o:spid="_x0000_s1037" style="position:absolute;visibility:visible;mso-wrap-style:square" from="8509,17166" to="22034,17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cMeccAAADcAAAADwAAAGRycy9kb3ducmV2LnhtbESPQWvCQBSE7wX/w/IK3pqNBUOJrlKK&#10;BaWg1JSqt0f2mYRm38bs1kR/vSsUehxm5htmOu9NLc7UusqyglEUgyDOra64UPCVvT+9gHAeWWNt&#10;mRRcyMF8NniYYqptx5903vpCBAi7FBWU3jeplC4vyaCLbEMcvKNtDfog20LqFrsAN7V8juNEGqw4&#10;LJTY0FtJ+c/21yjovk/Z+iNe7fR+kS0Ph8t1U48ypYaP/esEhKfe/4f/2kutYJwkcD8TjoCc3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lwx5xwAAANwAAAAPAAAAAAAA&#10;AAAAAAAAAKECAABkcnMvZG93bnJldi54bWxQSwUGAAAAAAQABAD5AAAAlQMAAAAA&#10;" strokecolor="black [3200]" strokeweight="1.5pt">
                  <v:stroke joinstyle="miter"/>
                </v:line>
                <v:shape id="图片 567" o:spid="_x0000_s1038" type="#_x0000_t75" style="position:absolute;left:13420;top:6943;width:2057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EwZ1PFAAAA3AAAAA8AAABkcnMvZG93bnJldi54bWxEj8FqwzAQRO+F/oPYQC8lkVOIGpwooRQK&#10;hUJJk15yW6y1JWKtjKXa7t9XgUCPw8y8Ybb7ybdioD66wBqWiwIEcRWM40bD9+ltvgYRE7LBNjBp&#10;+KUI+9393RZLE0b+ouGYGpEhHEvUYFPqSiljZcljXISOOHt16D2mLPtGmh7HDPetfCoKJT06zgsW&#10;O3q1VF2OP16DcmpwXT2lx/psPz6laqrleND6YTa9bEAkmtJ/+NZ+NxpW6hmuZ/IRkL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BMGdTxQAAANwAAAAPAAAAAAAAAAAAAAAA&#10;AJ8CAABkcnMvZG93bnJldi54bWxQSwUGAAAAAAQABAD3AAAAkQMAAAAA&#10;">
                  <v:imagedata r:id="rId53" o:title=""/>
                  <v:path arrowok="t"/>
                </v:shape>
                <v:shape id="图片 568" o:spid="_x0000_s1039" type="#_x0000_t75" style="position:absolute;left:13865;top:12912;width:2209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/7fCnBAAAA3AAAAA8AAABkcnMvZG93bnJldi54bWxET8uKwjAU3Qv+Q7iCO00cHJGOUXRAEGEQ&#10;HwuX1+ZO25nmpjZR2783C8Hl4bxni8aW4k61LxxrGA0VCOLUmYIzDafjejAF4QOywdIxaWjJw2Le&#10;7cwwMe7Be7ofQiZiCPsENeQhVImUPs3Joh+6ijhyv662GCKsM2lqfMRwW8oPpSbSYsGxIceKvnNK&#10;/w83q+FnvFzt2ovik0u3V3lpz3+q2Gjd7zXLLxCBmvAWv9wbo+FzEtfGM/EIyPk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/7fCnBAAAA3AAAAA8AAAAAAAAAAAAAAAAAnwIA&#10;AGRycy9kb3ducmV2LnhtbFBLBQYAAAAABAAEAPcAAACNAwAAAAA=&#10;">
                  <v:imagedata r:id="rId54" o:title=""/>
                  <v:path arrowok="t"/>
                </v:shape>
                <v:shape id="图片 569" o:spid="_x0000_s1040" type="#_x0000_t75" style="position:absolute;left:9398;top:3456;width:220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dfSDGAAAA3AAAAA8AAABkcnMvZG93bnJldi54bWxEj0FrAjEUhO8F/0N4Qm/drJZK3RpFRMGL&#10;B7U99PbcvG6W3bwsSbpu/fVNoeBxmJlvmMVqsK3oyYfasYJJloMgLp2uuVLwft49vYIIEVlj65gU&#10;/FCA1XL0sMBCuysfqT/FSiQIhwIVmBi7QspQGrIYMtcRJ+/LeYsxSV9J7fGa4LaV0zyfSYs1pwWD&#10;HW0Mlc3p2yqIe3/e9Me62ekD38zn9uPSPLdKPY6H9RuISEO8h//be63gZTaHvzPpCMjl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x19IMYAAADcAAAADwAAAAAAAAAAAAAA&#10;AACfAgAAZHJzL2Rvd25yZXYueG1sUEsFBgAAAAAEAAQA9wAAAJIDAAAAAA==&#10;">
                  <v:imagedata r:id="rId55" o:title=""/>
                  <v:path arrowok="t"/>
                </v:shape>
                <v:shape id="图片 570" o:spid="_x0000_s1041" type="#_x0000_t75" style="position:absolute;left:12087;top:10182;width:1905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j6MbAAAAA3AAAAA8AAABkcnMvZG93bnJldi54bWxET81qwkAQvhd8h2UEb3WjUqvRVUQo9OJB&#10;6wOM2ckPZmdidpukb989CB4/vv/tfnC16qj1lbCB2TQBRZyJrbgwcP35el+B8gHZYi1MBv7Iw343&#10;ettiaqXnM3WXUKgYwj5FA2UITaq1z0py6KfSEEcul9ZhiLAttG2xj+Gu1vMkWWqHFceGEhs6lpTd&#10;L7/OwD3P16c+v3UPe7ge7SLI6SZizGQ8HDagAg3hJX66v62Bj884P56JR0Dv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WPoxsAAAADcAAAADwAAAAAAAAAAAAAAAACfAgAA&#10;ZHJzL2Rvd25yZXYueG1sUEsFBgAAAAAEAAQA9wAAAIwDAAAAAA==&#10;">
                  <v:imagedata r:id="rId56" o:title=""/>
                  <v:path arrowok="t"/>
                </v:shape>
                <w10:anchorlock/>
              </v:group>
            </w:pict>
          </mc:Fallback>
        </mc:AlternateContent>
      </w:r>
    </w:p>
    <w:p w:rsid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92A56" w:rsidRP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3</w:t>
      </w:r>
      <w:r w:rsidR="0049471A">
        <w:rPr>
          <w:rFonts w:ascii="Times New Roman" w:eastAsia="宋体" w:hAnsi="Times New Roman" w:hint="eastAsia"/>
        </w:rPr>
        <w:t>.</w:t>
      </w:r>
      <w:r w:rsidR="0049471A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</w:rPr>
        <w:t>如图，有两个圆环，半径均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43" type="#_x0000_t75" style="width:10.5pt;height:12pt" o:ole="">
            <v:imagedata r:id="rId57" o:title=""/>
          </v:shape>
          <o:OLEObject Type="Embed" ProgID="Equation.DSMT4" ShapeID="_x0000_i1043" DrawAspect="Content" ObjectID="_1592591658" r:id="rId58"/>
        </w:object>
      </w:r>
      <w:r w:rsidRPr="00592A56">
        <w:rPr>
          <w:rFonts w:ascii="Times New Roman" w:eastAsia="宋体" w:hAnsi="Times New Roman" w:hint="eastAsia"/>
        </w:rPr>
        <w:t>，圆环所在平面互相平行，且两个平面之间的距离为</w:t>
      </w:r>
      <w:r w:rsidRPr="00592A56">
        <w:rPr>
          <w:rFonts w:ascii="Times New Roman" w:eastAsia="宋体" w:hAnsi="Times New Roman"/>
          <w:position w:val="-6"/>
        </w:rPr>
        <w:object w:dxaOrig="300" w:dyaOrig="260">
          <v:shape id="_x0000_i1044" type="#_x0000_t75" style="width:15pt;height:12.75pt" o:ole="">
            <v:imagedata r:id="rId59" o:title=""/>
          </v:shape>
          <o:OLEObject Type="Embed" ProgID="Equation.DSMT4" ShapeID="_x0000_i1044" DrawAspect="Content" ObjectID="_1592591659" r:id="rId60"/>
        </w:object>
      </w:r>
      <w:r w:rsidRPr="00592A56">
        <w:rPr>
          <w:rFonts w:ascii="Times New Roman" w:eastAsia="宋体" w:hAnsi="Times New Roman" w:hint="eastAsia"/>
        </w:rPr>
        <w:t>，圆心连线与两个平面垂直，在两个圆环上连了一层水膜，如图所示，试求解水膜应当满足的方程。</w:t>
      </w:r>
    </w:p>
    <w:p w:rsidR="00173702" w:rsidRDefault="00173702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0A0D3F91" wp14:editId="394C4A42">
                <wp:extent cx="5074920" cy="1745615"/>
                <wp:effectExtent l="0" t="0" r="0" b="0"/>
                <wp:docPr id="290" name="画布 2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65" name="椭圆 865"/>
                        <wps:cNvSpPr/>
                        <wps:spPr>
                          <a:xfrm>
                            <a:off x="952045" y="187273"/>
                            <a:ext cx="463550" cy="1295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6" name="椭圆 866"/>
                        <wps:cNvSpPr/>
                        <wps:spPr>
                          <a:xfrm>
                            <a:off x="3328099" y="187273"/>
                            <a:ext cx="463550" cy="1295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6" name="直接连接符 306"/>
                        <wps:cNvCnPr/>
                        <wps:spPr>
                          <a:xfrm flipV="1">
                            <a:off x="1177290" y="845474"/>
                            <a:ext cx="2358736" cy="69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7" name="任意多边形: 形状 867"/>
                        <wps:cNvSpPr/>
                        <wps:spPr>
                          <a:xfrm>
                            <a:off x="1194500" y="187273"/>
                            <a:ext cx="2355215" cy="388620"/>
                          </a:xfrm>
                          <a:custGeom>
                            <a:avLst/>
                            <a:gdLst>
                              <a:gd name="connsiteX0" fmla="*/ 0 w 2355273"/>
                              <a:gd name="connsiteY0" fmla="*/ 0 h 388815"/>
                              <a:gd name="connsiteX1" fmla="*/ 554182 w 2355273"/>
                              <a:gd name="connsiteY1" fmla="*/ 249382 h 388815"/>
                              <a:gd name="connsiteX2" fmla="*/ 983673 w 2355273"/>
                              <a:gd name="connsiteY2" fmla="*/ 353291 h 388815"/>
                              <a:gd name="connsiteX3" fmla="*/ 1537854 w 2355273"/>
                              <a:gd name="connsiteY3" fmla="*/ 360218 h 388815"/>
                              <a:gd name="connsiteX4" fmla="*/ 2355273 w 2355273"/>
                              <a:gd name="connsiteY4" fmla="*/ 0 h 38881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355273" h="388815">
                                <a:moveTo>
                                  <a:pt x="0" y="0"/>
                                </a:moveTo>
                                <a:cubicBezTo>
                                  <a:pt x="195118" y="95250"/>
                                  <a:pt x="390237" y="190500"/>
                                  <a:pt x="554182" y="249382"/>
                                </a:cubicBezTo>
                                <a:cubicBezTo>
                                  <a:pt x="718127" y="308264"/>
                                  <a:pt x="819728" y="334818"/>
                                  <a:pt x="983673" y="353291"/>
                                </a:cubicBezTo>
                                <a:cubicBezTo>
                                  <a:pt x="1147618" y="371764"/>
                                  <a:pt x="1309254" y="419100"/>
                                  <a:pt x="1537854" y="360218"/>
                                </a:cubicBezTo>
                                <a:cubicBezTo>
                                  <a:pt x="1766454" y="301336"/>
                                  <a:pt x="2060863" y="150668"/>
                                  <a:pt x="2355273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8" name="任意多边形: 形状 868"/>
                        <wps:cNvSpPr/>
                        <wps:spPr>
                          <a:xfrm flipV="1">
                            <a:off x="1208354" y="1094053"/>
                            <a:ext cx="2355215" cy="388620"/>
                          </a:xfrm>
                          <a:custGeom>
                            <a:avLst/>
                            <a:gdLst>
                              <a:gd name="connsiteX0" fmla="*/ 0 w 2355273"/>
                              <a:gd name="connsiteY0" fmla="*/ 0 h 388815"/>
                              <a:gd name="connsiteX1" fmla="*/ 554182 w 2355273"/>
                              <a:gd name="connsiteY1" fmla="*/ 249382 h 388815"/>
                              <a:gd name="connsiteX2" fmla="*/ 983673 w 2355273"/>
                              <a:gd name="connsiteY2" fmla="*/ 353291 h 388815"/>
                              <a:gd name="connsiteX3" fmla="*/ 1537854 w 2355273"/>
                              <a:gd name="connsiteY3" fmla="*/ 360218 h 388815"/>
                              <a:gd name="connsiteX4" fmla="*/ 2355273 w 2355273"/>
                              <a:gd name="connsiteY4" fmla="*/ 0 h 38881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2355273" h="388815">
                                <a:moveTo>
                                  <a:pt x="0" y="0"/>
                                </a:moveTo>
                                <a:cubicBezTo>
                                  <a:pt x="195118" y="95250"/>
                                  <a:pt x="390237" y="190500"/>
                                  <a:pt x="554182" y="249382"/>
                                </a:cubicBezTo>
                                <a:cubicBezTo>
                                  <a:pt x="718127" y="308264"/>
                                  <a:pt x="819728" y="334818"/>
                                  <a:pt x="983673" y="353291"/>
                                </a:cubicBezTo>
                                <a:cubicBezTo>
                                  <a:pt x="1147618" y="371764"/>
                                  <a:pt x="1309254" y="419100"/>
                                  <a:pt x="1537854" y="360218"/>
                                </a:cubicBezTo>
                                <a:cubicBezTo>
                                  <a:pt x="1766454" y="301336"/>
                                  <a:pt x="2060863" y="150668"/>
                                  <a:pt x="2355273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1" name="直接箭头连接符 931"/>
                        <wps:cNvCnPr>
                          <a:endCxn id="866" idx="7"/>
                        </wps:cNvCnPr>
                        <wps:spPr>
                          <a:xfrm flipV="1">
                            <a:off x="3549715" y="376851"/>
                            <a:ext cx="174049" cy="48420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33" name="图片 933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2157390" y="679110"/>
                            <a:ext cx="2362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34" name="图片 934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3471840" y="55211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2A28BF7" id="画布 290" o:spid="_x0000_s1026" editas="canvas" style="width:399.6pt;height:137.45pt;mso-position-horizontal-relative:char;mso-position-vertical-relative:line" coordsize="50749,174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">
                <v:shape id="_x0000_s1027" type="#_x0000_t75" style="position:absolute;width:50749;height:17456;visibility:visible;mso-wrap-style:square">
                  <v:fill o:detectmouseclick="t"/>
                  <v:path o:connecttype="none"/>
                </v:shape>
                <v:oval id="椭圆 865" o:spid="_x0000_s1028" style="position:absolute;left:9520;top:1872;width:4635;height:12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SWacUA&#10;AADcAAAADwAAAGRycy9kb3ducmV2LnhtbESPQWuDQBSE74H+h+UVepFkbaAiJmsogUCgh6ApLb09&#10;3FcV3bfibo3++2yh0OMwM98w+8NsejHR6FrLCp43MQjiyuqWawXv19M6BeE8ssbeMilYyMEhf1jt&#10;MdP2xgVNpa9FgLDLUEHj/ZBJ6aqGDLqNHYiD921Hgz7IsZZ6xFuAm15u4ziRBlsOCw0OdGyo6sof&#10;o+DyuTWFTN7wq/2IaMFuitxZKvX0OL/uQHia/X/4r33WCtLkBX7PhCM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JZpxQAAANwAAAAPAAAAAAAAAAAAAAAAAJgCAABkcnMv&#10;ZG93bnJldi54bWxQSwUGAAAAAAQABAD1AAAAigMAAAAA&#10;" filled="f" strokecolor="black [1600]" strokeweight="1pt">
                  <v:stroke joinstyle="miter"/>
                </v:oval>
                <v:oval id="椭圆 866" o:spid="_x0000_s1029" style="position:absolute;left:33280;top:1872;width:4636;height:12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IHsAA&#10;AADcAAAADwAAAGRycy9kb3ducmV2LnhtbESPzQrCMBCE74LvEFbwIprqoUg1igiC4EH8QfG2NGtb&#10;bDalibW+vREEj8PMfMPMl60pRUO1KywrGI8iEMSp1QVnCs6nzXAKwnlkjaVlUvAmB8tFtzPHRNsX&#10;H6g5+kwECLsEFeTeV4mULs3JoBvZijh4d1sb9EHWmdQ1vgLclHISRbE0WHBYyLGidU7p4/g0CvbX&#10;iTnIeIe34jKgNz6agdtKpfq9djUD4an1//CvvdUKpnEM3zPhCMjF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FYIHsAAAADcAAAADwAAAAAAAAAAAAAAAACYAgAAZHJzL2Rvd25y&#10;ZXYueG1sUEsFBgAAAAAEAAQA9QAAAIUDAAAAAA==&#10;" filled="f" strokecolor="black [1600]" strokeweight="1pt">
                  <v:stroke joinstyle="miter"/>
                </v:oval>
                <v:line id="直接连接符 306" o:spid="_x0000_s1030" style="position:absolute;flip:y;visibility:visible;mso-wrap-style:square" from="11772,8454" to="35360,8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jU5sAAAADcAAAADwAAAGRycy9kb3ducmV2LnhtbESP0YrCMBRE3wX/IVzBN01dsSzVtIig&#10;+KSs6wdcmmtabG5Kk631740g7OMwM2eYTTHYRvTU+dqxgsU8AUFcOl2zUXD93c++QfiArLFxTAqe&#10;5KHIx6MNZto9+If6SzAiQthnqKAKoc2k9GVFFv3ctcTRu7nOYoiyM1J3+Ihw28ivJEmlxZrjQoUt&#10;7Soq75c/q0CbE8mtM/1qYdLrvjRnPB16paaTYbsGEWgI/+FP+6gVLJMU3mfiEZ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Co1ObAAAAA3AAAAA8AAAAAAAAAAAAAAAAA&#10;oQIAAGRycy9kb3ducmV2LnhtbFBLBQYAAAAABAAEAPkAAACOAwAAAAA=&#10;" strokecolor="black [3200]" strokeweight=".5pt">
                  <v:stroke joinstyle="miter"/>
                </v:line>
                <v:shape id="任意多边形: 形状 867" o:spid="_x0000_s1031" style="position:absolute;left:11945;top:1872;width:23552;height:3886;visibility:visible;mso-wrap-style:square;v-text-anchor:middle" coordsize="2355273,3888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GDEMMA&#10;AADcAAAADwAAAGRycy9kb3ducmV2LnhtbESPzYoCMRCE7wu+Q2jB25rRgyuzRhFF8OLBH5C9NUk7&#10;GZx0hiTqzNubhYU9FlX1FbVYda4RTwqx9qxgMi5AEGtvaq4UXM67zzmImJANNp5JQU8RVsvBxwJL&#10;4198pOcpVSJDOJaowKbUllJGbclhHPuWOHs3HxymLEMlTcBXhrtGTotiJh3WnBcstrSxpO+nh1Pw&#10;c31ga5uQbv0h7Lda1/K67ZUaDbv1N4hEXfoP/7X3RsF89gW/Z/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GDEMMAAADcAAAADwAAAAAAAAAAAAAAAACYAgAAZHJzL2Rv&#10;d25yZXYueG1sUEsFBgAAAAAEAAQA9QAAAIgDAAAAAA==&#10;" path="m,c195118,95250,390237,190500,554182,249382v163945,58882,265546,85436,429491,103909c1147618,371764,1309254,419100,1537854,360218,1766454,301336,2060863,150668,2355273,e" filled="f" strokecolor="black [3200]" strokeweight=".5pt">
                  <v:stroke joinstyle="miter"/>
                  <v:path arrowok="t" o:connecttype="custom" o:connectlocs="0,0;554168,249257;983649,353114;1537816,360037;2355215,0" o:connectangles="0,0,0,0,0"/>
                </v:shape>
                <v:shape id="任意多边形: 形状 868" o:spid="_x0000_s1032" style="position:absolute;left:12083;top:10940;width:23552;height:3886;flip:y;visibility:visible;mso-wrap-style:square;v-text-anchor:middle" coordsize="2355273,3888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O9ir0A&#10;AADcAAAADwAAAGRycy9kb3ducmV2LnhtbERPvQrCMBDeBd8hnOCmqQoi1SgiCl0ErSK4nc3ZFptL&#10;aaLWtzeD4Pjx/S9WranEixpXWlYwGkYgiDOrS84VnE+7wQyE88gaK8uk4EMOVstuZ4Gxtm8+0iv1&#10;uQgh7GJUUHhfx1K6rCCDbmhr4sDdbWPQB9jkUjf4DuGmkuMomkqDJYeGAmvaFJQ90qdRoN35tt1f&#10;N/KSHilP5CGZ1FmiVL/XrucgPLX+L/65E61gNg1rw5lwBOTy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6O9ir0AAADcAAAADwAAAAAAAAAAAAAAAACYAgAAZHJzL2Rvd25yZXYu&#10;eG1sUEsFBgAAAAAEAAQA9QAAAIIDAAAAAA==&#10;" path="m,c195118,95250,390237,190500,554182,249382v163945,58882,265546,85436,429491,103909c1147618,371764,1309254,419100,1537854,360218,1766454,301336,2060863,150668,2355273,e" filled="f" strokecolor="black [3200]" strokeweight=".5pt">
                  <v:stroke joinstyle="miter"/>
                  <v:path arrowok="t" o:connecttype="custom" o:connectlocs="0,0;554168,249257;983649,353114;1537816,360037;2355215,0" o:connectangles="0,0,0,0,0"/>
                </v:shape>
                <v:shape id="直接箭头连接符 931" o:spid="_x0000_s1033" type="#_x0000_t32" style="position:absolute;left:35497;top:3768;width:1740;height:48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kVXsUAAADcAAAADwAAAGRycy9kb3ducmV2LnhtbESPQWvCQBSE7wX/w/KEXkrdaKSt0VVK&#10;S6lXo4i9PbPPJDT7NuRtNf33bkHocZiZb5jFqneNOlMntWcD41ECirjwtubSwG778fgCSgKyxcYz&#10;GfglgdVycLfAzPoLb+ich1JFCEuGBqoQ2kxrKSpyKCPfEkfv5DuHIcqu1LbDS4S7Rk+S5Ek7rDku&#10;VNjSW0XFd/7jDKRhKpPN9PAs+Vd5fLDvaSr7T2Puh/3rHFSgPvyHb+21NTBLx/B3Jh4B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kVXsUAAADcAAAADwAAAAAAAAAA&#10;AAAAAAChAgAAZHJzL2Rvd25yZXYueG1sUEsFBgAAAAAEAAQA+QAAAJMDAAAAAA==&#10;" strokecolor="black [3200]" strokeweight=".5pt">
                  <v:stroke endarrow="block" joinstyle="miter"/>
                </v:shape>
                <v:shape id="图片 933" o:spid="_x0000_s1034" type="#_x0000_t75" style="position:absolute;left:21573;top:6791;width:236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v57vDAAAA3AAAAA8AAABkcnMvZG93bnJldi54bWxEj0GLwjAUhO/C/ofwFrxpuivobjWKLIii&#10;eFCL52fzbMo2L6WJWv+9EQSPw8x8w0xmra3ElRpfOlbw1U9AEOdOl1woyA6L3g8IH5A1Vo5JwZ08&#10;zKYfnQmm2t14R9d9KESEsE9RgQmhTqX0uSGLvu9q4uidXWMxRNkUUjd4i3Bbye8kGUqLJccFgzX9&#10;Gcr/9xerYJsNTbBHOizlfLPIRnRaX+4bpbqf7XwMIlAb3uFXe6UV/A4G8DwTj4CcP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G/nu8MAAADcAAAADwAAAAAAAAAAAAAAAACf&#10;AgAAZHJzL2Rvd25yZXYueG1sUEsFBgAAAAAEAAQA9wAAAI8DAAAAAA==&#10;">
                  <v:imagedata r:id="rId63" o:title=""/>
                  <v:path arrowok="t"/>
                </v:shape>
                <v:shape id="图片 934" o:spid="_x0000_s1035" type="#_x0000_t75" style="position:absolute;left:34718;top:5521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WXS0/GAAAA3AAAAA8AAABkcnMvZG93bnJldi54bWxEj09rwkAUxO+C32F5Qm+66R9F02xEAha1&#10;p6Z68PbIviap2bchu43x23cLQo/DzPyGSdaDaURPnastK3icRSCIC6trLhUcP7fTJQjnkTU2lknB&#10;jRys0/EowVjbK39Qn/tSBAi7GBVU3rexlK6oyKCb2ZY4eF+2M+iD7EqpO7wGuGnkUxQtpMGaw0KF&#10;LWUVFZf8xyhYnLPtt9OHt1Pv99ivsvl7s5sr9TAZNq8gPA3+P3xv77SC1fML/J0JR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ZdLT8YAAADcAAAADwAAAAAAAAAAAAAA&#10;AACfAgAAZHJzL2Rvd25yZXYueG1sUEsFBgAAAAAEAAQA9wAAAJIDAAAAAA==&#10;">
                  <v:imagedata r:id="rId64" o:title=""/>
                  <v:path arrowok="t"/>
                </v:shape>
                <w10:anchorlock/>
              </v:group>
            </w:pict>
          </mc:Fallback>
        </mc:AlternateContent>
      </w:r>
    </w:p>
    <w:p w:rsid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92A56" w:rsidRP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lastRenderedPageBreak/>
        <w:t>4</w:t>
      </w:r>
      <w:r w:rsidR="0049471A">
        <w:rPr>
          <w:rFonts w:ascii="Times New Roman" w:eastAsia="宋体" w:hAnsi="Times New Roman" w:hint="eastAsia"/>
        </w:rPr>
        <w:t>.</w:t>
      </w:r>
      <w:r w:rsidR="0049471A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</w:rPr>
        <w:t>有两个电流环，电流流向相反，半径均为</w:t>
      </w:r>
      <w:r w:rsidRPr="00592A56">
        <w:rPr>
          <w:rFonts w:ascii="Times New Roman" w:eastAsia="宋体" w:hAnsi="Times New Roman"/>
          <w:position w:val="-6"/>
        </w:rPr>
        <w:object w:dxaOrig="180" w:dyaOrig="200">
          <v:shape id="_x0000_i1045" type="#_x0000_t75" style="width:9pt;height:9.75pt" o:ole="">
            <v:imagedata r:id="rId65" o:title=""/>
          </v:shape>
          <o:OLEObject Type="Embed" ProgID="Equation.DSMT4" ShapeID="_x0000_i1045" DrawAspect="Content" ObjectID="_1592591660" r:id="rId66"/>
        </w:object>
      </w:r>
      <w:r w:rsidRPr="00592A56">
        <w:rPr>
          <w:rFonts w:ascii="Times New Roman" w:eastAsia="宋体" w:hAnsi="Times New Roman" w:hint="eastAsia"/>
        </w:rPr>
        <w:t>，相距为</w:t>
      </w:r>
      <w:r w:rsidRPr="00592A56">
        <w:rPr>
          <w:rFonts w:ascii="Times New Roman" w:eastAsia="宋体" w:hAnsi="Times New Roman"/>
          <w:position w:val="-6"/>
        </w:rPr>
        <w:object w:dxaOrig="200" w:dyaOrig="260">
          <v:shape id="_x0000_i1046" type="#_x0000_t75" style="width:9.75pt;height:12.75pt" o:ole="">
            <v:imagedata r:id="rId67" o:title=""/>
          </v:shape>
          <o:OLEObject Type="Embed" ProgID="Equation.DSMT4" ShapeID="_x0000_i1046" DrawAspect="Content" ObjectID="_1592591661" r:id="rId68"/>
        </w:object>
      </w:r>
      <w:r w:rsidRPr="00592A56">
        <w:rPr>
          <w:rFonts w:ascii="Times New Roman" w:eastAsia="宋体" w:hAnsi="Times New Roman" w:hint="eastAsia"/>
        </w:rPr>
        <w:t>，电流环所在的平面重合，在该平面上建立极坐标系，原点位于两个电流环中央，</w:t>
      </w:r>
      <w:r w:rsidRPr="00592A56">
        <w:rPr>
          <w:rFonts w:ascii="Times New Roman" w:eastAsia="宋体" w:hAnsi="Times New Roman"/>
          <w:position w:val="-10"/>
        </w:rPr>
        <w:object w:dxaOrig="260" w:dyaOrig="320">
          <v:shape id="_x0000_i1047" type="#_x0000_t75" style="width:12.75pt;height:16.5pt" o:ole="">
            <v:imagedata r:id="rId69" o:title=""/>
          </v:shape>
          <o:OLEObject Type="Embed" ProgID="Equation.DSMT4" ShapeID="_x0000_i1047" DrawAspect="Content" ObjectID="_1592591662" r:id="rId70"/>
        </w:object>
      </w:r>
      <w:r w:rsidRPr="00592A56">
        <w:rPr>
          <w:rFonts w:ascii="Times New Roman" w:eastAsia="宋体" w:hAnsi="Times New Roman" w:hint="eastAsia"/>
        </w:rPr>
        <w:t>已知，电流保持恒定，大小为</w:t>
      </w:r>
      <w:r w:rsidRPr="00592A56">
        <w:rPr>
          <w:rFonts w:ascii="Times New Roman" w:eastAsia="宋体" w:hAnsi="Times New Roman"/>
          <w:position w:val="-10"/>
        </w:rPr>
        <w:object w:dxaOrig="220" w:dyaOrig="320">
          <v:shape id="_x0000_i1048" type="#_x0000_t75" style="width:10.5pt;height:16.5pt" o:ole="">
            <v:imagedata r:id="rId71" o:title=""/>
          </v:shape>
          <o:OLEObject Type="Embed" ProgID="Equation.DSMT4" ShapeID="_x0000_i1048" DrawAspect="Content" ObjectID="_1592591663" r:id="rId72"/>
        </w:objec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1</w:t>
      </w:r>
      <w:r w:rsidRPr="00592A56">
        <w:rPr>
          <w:rFonts w:ascii="Times New Roman" w:eastAsia="宋体" w:hAnsi="Times New Roman" w:hint="eastAsia"/>
        </w:rPr>
        <w:t>）试求</w:t>
      </w:r>
      <w:r w:rsidRPr="00592A56">
        <w:rPr>
          <w:rFonts w:ascii="Times New Roman" w:eastAsia="宋体" w:hAnsi="Times New Roman"/>
          <w:position w:val="-10"/>
        </w:rPr>
        <w:object w:dxaOrig="499" w:dyaOrig="300">
          <v:shape id="_x0000_i1049" type="#_x0000_t75" style="width:25.5pt;height:15pt" o:ole="">
            <v:imagedata r:id="rId73" o:title=""/>
          </v:shape>
          <o:OLEObject Type="Embed" ProgID="Equation.DSMT4" ShapeID="_x0000_i1049" DrawAspect="Content" ObjectID="_1592591664" r:id="rId74"/>
        </w:object>
      </w:r>
      <w:r w:rsidRPr="00592A56">
        <w:rPr>
          <w:rFonts w:ascii="Times New Roman" w:eastAsia="宋体" w:hAnsi="Times New Roman" w:hint="eastAsia"/>
        </w:rPr>
        <w:t>处的磁场，已知</w:t>
      </w:r>
      <w:r w:rsidRPr="00592A56">
        <w:rPr>
          <w:rFonts w:ascii="Times New Roman" w:eastAsia="宋体" w:hAnsi="Times New Roman"/>
          <w:position w:val="-8"/>
        </w:rPr>
        <w:object w:dxaOrig="760" w:dyaOrig="279">
          <v:shape id="_x0000_i1050" type="#_x0000_t75" style="width:37.5pt;height:14.25pt" o:ole="">
            <v:imagedata r:id="rId75" o:title=""/>
          </v:shape>
          <o:OLEObject Type="Embed" ProgID="Equation.DSMT4" ShapeID="_x0000_i1050" DrawAspect="Content" ObjectID="_1592591665" r:id="rId76"/>
        </w:object>
      </w:r>
    </w:p>
    <w:p w:rsidR="00173702" w:rsidRPr="00592A56" w:rsidRDefault="00173702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57F2A1DB" wp14:editId="12383164">
                <wp:extent cx="2994661" cy="698500"/>
                <wp:effectExtent l="0" t="0" r="0" b="0"/>
                <wp:docPr id="297" name="画布 2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03" name="椭圆 903"/>
                        <wps:cNvSpPr/>
                        <wps:spPr>
                          <a:xfrm>
                            <a:off x="541950" y="313350"/>
                            <a:ext cx="271145" cy="272415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5" name="直接箭头连接符 905"/>
                        <wps:cNvCnPr/>
                        <wps:spPr>
                          <a:xfrm>
                            <a:off x="813095" y="412750"/>
                            <a:ext cx="0" cy="698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6" name="直接箭头连接符 906"/>
                        <wps:cNvCnPr/>
                        <wps:spPr>
                          <a:xfrm flipV="1">
                            <a:off x="1200445" y="390843"/>
                            <a:ext cx="0" cy="8540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7" name="椭圆 907"/>
                        <wps:cNvSpPr/>
                        <wps:spPr>
                          <a:xfrm>
                            <a:off x="935650" y="307000"/>
                            <a:ext cx="271145" cy="272415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8" name="直接箭头连接符 908"/>
                        <wps:cNvCnPr/>
                        <wps:spPr>
                          <a:xfrm>
                            <a:off x="882650" y="444500"/>
                            <a:ext cx="1562100" cy="6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09" name="图片 909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2383450" y="49115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10" name="图片 910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795950" y="453050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11" name="图片 911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738800" y="116500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12" name="图片 912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1206795" y="141583"/>
                            <a:ext cx="175260" cy="25146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3788EA1" id="画布 297" o:spid="_x0000_s1026" editas="canvas" style="width:235.8pt;height:55pt;mso-position-horizontal-relative:char;mso-position-vertical-relative:line" coordsize="29946,69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">
                <v:shape id="_x0000_s1027" type="#_x0000_t75" style="position:absolute;width:29946;height:6985;visibility:visible;mso-wrap-style:square">
                  <v:fill o:detectmouseclick="t"/>
                  <v:path o:connecttype="none"/>
                </v:shape>
                <v:oval id="椭圆 903" o:spid="_x0000_s1028" style="position:absolute;left:5419;top:3133;width:2711;height:2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9Bu8QA&#10;AADcAAAADwAAAGRycy9kb3ducmV2LnhtbESPT4vCMBTE78J+h/AWvIhNrSBrNcqyIBQ8iH9Y8fZo&#10;nm2xeSlNrPXbm4UFj8PM/IZZrntTi45aV1lWMIliEMS51RUXCk7HzfgLhPPIGmvLpOBJDtarj8ES&#10;U20fvKfu4AsRIOxSVFB636RSurwkgy6yDXHwrrY16INsC6lbfAS4qWUSxzNpsOKwUGJDPyXlt8Pd&#10;KNidE7OXsy1eqt8RPfHWjVwmlRp+9t8LEJ56/w7/tzOtYB5P4e9MOAJy9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fQbvEAAAA3AAAAA8AAAAAAAAAAAAAAAAAmAIAAGRycy9k&#10;b3ducmV2LnhtbFBLBQYAAAAABAAEAPUAAACJAwAAAAA=&#10;" filled="f" strokecolor="black [1600]" strokeweight="1pt">
                  <v:stroke joinstyle="miter"/>
                </v:oval>
                <v:shape id="直接箭头连接符 905" o:spid="_x0000_s1029" type="#_x0000_t32" style="position:absolute;left:8130;top:4127;width:0;height:6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l04cQAAADcAAAADwAAAGRycy9kb3ducmV2LnhtbESPQWuDQBSE74H+h+UVckvWBgyNdQ3R&#10;UEh7qwk5P9xXlbpv1d1G8++7hUKPw8x8w6T72XTiRqNrLSt4WkcgiCurW64VXM6vq2cQziNr7CyT&#10;gjs52GcPixQTbSf+oFvpaxEg7BJU0HjfJ1K6qiGDbm174uB92tGgD3KspR5xCnDTyU0UbaXBlsNC&#10;gz0VDVVf5bdRMKG/7vJDPRT58e00x92wPV/elVo+zocXEJ5m/x/+a5+0gl0Uw++ZcARk9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KXTh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906" o:spid="_x0000_s1030" type="#_x0000_t32" style="position:absolute;left:12004;top:3908;width:0;height:8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Hl8UAAADcAAAADwAAAGRycy9kb3ducmV2LnhtbESPQUvDQBSE74L/YXmCF2k3bUpqY7el&#10;KGKvjaXY2zP7TILZtyFvbeO/7woFj8PMfMMs14Nr1Yl6aTwbmIwTUMSltw1XBvbvr6NHUBKQLbae&#10;ycAvCaxXtzdLzK0/845ORahUhLDkaKAOocu1lrImhzL2HXH0vnzvMETZV9r2eI5w1+ppkmTaYcNx&#10;ocaOnmsqv4sfZyANM5nuZh9zKY7V54N9SVM5vBlzfzdsnkAFGsJ/+NreWgOLJIO/M/EI6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xHl8UAAADcAAAADwAAAAAAAAAA&#10;AAAAAAChAgAAZHJzL2Rvd25yZXYueG1sUEsFBgAAAAAEAAQA+QAAAJMDAAAAAA==&#10;" strokecolor="black [3200]" strokeweight=".5pt">
                  <v:stroke endarrow="block" joinstyle="miter"/>
                </v:shape>
                <v:oval id="椭圆 907" o:spid="_x0000_s1031" style="position:absolute;left:9356;top:3070;width:2711;height:2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RHuMQA&#10;AADcAAAADwAAAGRycy9kb3ducmV2LnhtbESPT4vCMBTE78J+h/AWvIhN7UHXapRlQSh4EP+w4u3R&#10;PNti81KaWOu3N8LCHoeZ+Q2zXPemFh21rrKsYBLFIIhzqysuFJyOm/EXCOeRNdaWScGTHKxXH4Ml&#10;pto+eE/dwRciQNilqKD0vkmldHlJBl1kG+LgXW1r0AfZFlK3+AhwU8skjqfSYMVhocSGfkrKb4e7&#10;UbA7J2Yvp1u8VL8jeuKtG7lMKjX87L8XIDz1/j/81860gnk8g/eZcATk6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kR7jEAAAA3AAAAA8AAAAAAAAAAAAAAAAAmAIAAGRycy9k&#10;b3ducmV2LnhtbFBLBQYAAAAABAAEAPUAAACJAwAAAAA=&#10;" filled="f" strokecolor="black [1600]" strokeweight="1pt">
                  <v:stroke joinstyle="miter"/>
                </v:oval>
                <v:shape id="直接箭头连接符 908" o:spid="_x0000_s1032" type="#_x0000_t32" style="position:absolute;left:8826;top:4445;width:15621;height: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jbf70AAADcAAAADwAAAGRycy9kb3ducmV2LnhtbERPyQrCMBC9C/5DGMGbpgqKVqO4IKg3&#10;FzwPzdgWm0ltoq1/bw6Cx8fb58vGFOJNlcstKxj0IxDEidU5pwqul11vAsJ5ZI2FZVLwIQfLRbs1&#10;x1jbmk/0PvtUhBB2MSrIvC9jKV2SkUHXtyVx4O62MugDrFKpK6xDuCnkMIrG0mDOoSHDkjYZJY/z&#10;yyio0d+m61X63Ky3h30zKp7jy/WoVLfTrGYgPDX+L/6591rBNAprw5lwBOTi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Mo23+9AAAA3AAAAA8AAAAAAAAAAAAAAAAAoQIA&#10;AGRycy9kb3ducmV2LnhtbFBLBQYAAAAABAAEAPkAAACLAwAAAAA=&#10;" strokecolor="black [3200]" strokeweight=".5pt">
                  <v:stroke endarrow="block" joinstyle="miter"/>
                </v:shape>
                <v:shape id="图片 909" o:spid="_x0000_s1033" type="#_x0000_t75" style="position:absolute;left:23834;top:4911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rfx9nEAAAA3AAAAA8AAABkcnMvZG93bnJldi54bWxEj0FrwkAUhO8F/8PyhN7qbj2ISV2lFESt&#10;XmJb6PGRfc2GZt+G7JrEf+8KhR6HmfmGWW1G14ieulB71vA8UyCIS29qrjR8fmyfliBCRDbYeCYN&#10;VwqwWU8eVpgbP3BB/TlWIkE45KjBxtjmUobSksMw8y1x8n585zAm2VXSdDgkuGvkXKmFdFhzWrDY&#10;0pul8vd8cRqoLzJ3OJ72OzW8L6qvXRG+ldX6cTq+voCINMb/8F97bzRkKoP7mXQE5Po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rfx9nEAAAA3AAAAA8AAAAAAAAAAAAAAAAA&#10;nwIAAGRycy9kb3ducmV2LnhtbFBLBQYAAAAABAAEAPcAAACQAwAAAAA=&#10;">
                  <v:imagedata r:id="rId81" o:title=""/>
                  <v:path arrowok="t"/>
                </v:shape>
                <v:shape id="图片 910" o:spid="_x0000_s1034" type="#_x0000_t75" style="position:absolute;left:7959;top:4530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KflLCAAAA3AAAAA8AAABkcnMvZG93bnJldi54bWxETz1rwzAQ3Qv5D+IK2WrZHULrWAklkBKI&#10;hzrJku2wrpZr62QsJbH/fTUUOj7ed7GdbC/uNPrWsYIsSUEQ10633Ci4nPcvbyB8QNbYOyYFM3nY&#10;bhZPBebaPbii+yk0Ioawz1GBCWHIpfS1IYs+cQNx5L7daDFEODZSj/iI4baXr2m6khZbjg0GB9oZ&#10;qrvTzSo4Vlc/XX6OO6w+TfeVtXU5d6VSy+fpYw0i0BT+xX/ug1bwnsX58Uw8AnLz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mSn5SwgAAANwAAAAPAAAAAAAAAAAAAAAAAJ8C&#10;AABkcnMvZG93bnJldi54bWxQSwUGAAAAAAQABAD3AAAAjgMAAAAA&#10;">
                  <v:imagedata r:id="rId82" o:title=""/>
                  <v:path arrowok="t"/>
                </v:shape>
                <v:shape id="图片 911" o:spid="_x0000_s1035" type="#_x0000_t75" style="position:absolute;left:7388;top:1165;width:1752;height:2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DGmfDAAAA3AAAAA8AAABkcnMvZG93bnJldi54bWxEj8FqwzAQRO+F/oPYQm6N7EJK40QJoVBo&#10;ycl2Lrkt1sY2sVZGKyfu31eFQo/DzLxhtvvZDepGQXrPBvJlBoq48bbn1sCp/nh+AyUR2eLgmQx8&#10;k8B+9/iwxcL6O5d0q2KrEoSlQANdjGOhtTQdOZSlH4mTd/HBYUwytNoGvCe4G/RLlr1qhz2nhQ5H&#10;eu+ouVaTM9DLSuTrXB+nKRxjXZ4vVem0MYun+bABFWmO/+G/9qc1sM5z+D2TjoDe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sMaZ8MAAADcAAAADwAAAAAAAAAAAAAAAACf&#10;AgAAZHJzL2Rvd25yZXYueG1sUEsFBgAAAAAEAAQA9wAAAI8DAAAAAA==&#10;">
                  <v:imagedata r:id="rId83" o:title=""/>
                  <v:path arrowok="t"/>
                </v:shape>
                <v:shape id="图片 912" o:spid="_x0000_s1036" type="#_x0000_t75" style="position:absolute;left:12067;top:1415;width:1753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n8OfBAAAA3AAAAA8AAABkcnMvZG93bnJldi54bWxEj0GLwjAUhO8L/ofwBG9rWpHFrcYiwsLe&#10;xCp4fTRv02LzUprYVn+9ERY8DjPfDLPJR9uInjpfO1aQzhMQxKXTNRsF59PP5wqED8gaG8ek4E4e&#10;8u3kY4OZdgMfqS+CEbGEfYYKqhDaTEpfVmTRz11LHL0/11kMUXZG6g6HWG4buUiSL2mx5rhQYUv7&#10;isprcbMKvg8Pcyr03pxNzW7sh0u/LC5Kzabjbg0i0Bje4X/6V0cuXcDrTDwCcvsE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Yn8OfBAAAA3AAAAA8AAAAAAAAAAAAAAAAAnwIA&#10;AGRycy9kb3ducmV2LnhtbFBLBQYAAAAABAAEAPcAAACNAwAAAAA=&#10;">
                  <v:imagedata r:id="rId84" o:title=""/>
                  <v:path arrowok="t"/>
                </v:shape>
                <w10:anchorlock/>
              </v:group>
            </w:pict>
          </mc:Fallback>
        </mc:AlternateConten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2</w:t>
      </w:r>
      <w:r w:rsidRPr="00592A56">
        <w:rPr>
          <w:rFonts w:ascii="Times New Roman" w:eastAsia="宋体" w:hAnsi="Times New Roman" w:hint="eastAsia"/>
        </w:rPr>
        <w:t>）在极轴上，有如图所示的导线框向</w:t>
      </w:r>
      <w:r w:rsidRPr="00592A56">
        <w:rPr>
          <w:rFonts w:ascii="Times New Roman" w:eastAsia="宋体" w:hAnsi="Times New Roman"/>
          <w:position w:val="-6"/>
        </w:rPr>
        <w:object w:dxaOrig="180" w:dyaOrig="200">
          <v:shape id="_x0000_i1051" type="#_x0000_t75" style="width:9pt;height:9.75pt" o:ole="">
            <v:imagedata r:id="rId85" o:title=""/>
          </v:shape>
          <o:OLEObject Type="Embed" ProgID="Equation.DSMT4" ShapeID="_x0000_i1051" DrawAspect="Content" ObjectID="_1592591666" r:id="rId86"/>
        </w:object>
      </w:r>
      <w:r w:rsidRPr="00592A56">
        <w:rPr>
          <w:rFonts w:ascii="Times New Roman" w:eastAsia="宋体" w:hAnsi="Times New Roman" w:hint="eastAsia"/>
        </w:rPr>
        <w:t>轴正向运动，导线框使用同一种导线制成，导线框的运动速度为</w:t>
      </w:r>
      <w:r w:rsidRPr="00592A56">
        <w:rPr>
          <w:rFonts w:ascii="Times New Roman" w:eastAsia="宋体" w:hAnsi="Times New Roman"/>
          <w:position w:val="-6"/>
        </w:rPr>
        <w:object w:dxaOrig="180" w:dyaOrig="200">
          <v:shape id="_x0000_i1052" type="#_x0000_t75" style="width:9pt;height:9.75pt" o:ole="">
            <v:imagedata r:id="rId87" o:title=""/>
          </v:shape>
          <o:OLEObject Type="Embed" ProgID="Equation.DSMT4" ShapeID="_x0000_i1052" DrawAspect="Content" ObjectID="_1592591667" r:id="rId88"/>
        </w:object>
      </w:r>
      <w:r w:rsidRPr="00592A56">
        <w:rPr>
          <w:rFonts w:ascii="Times New Roman" w:eastAsia="宋体" w:hAnsi="Times New Roman" w:hint="eastAsia"/>
        </w:rPr>
        <w:t>，已知此时线框的左边距离原点的距离为</w:t>
      </w:r>
      <w:r w:rsidRPr="00592A56">
        <w:rPr>
          <w:rFonts w:ascii="Times New Roman" w:eastAsia="宋体" w:hAnsi="Times New Roman"/>
          <w:position w:val="-4"/>
        </w:rPr>
        <w:object w:dxaOrig="180" w:dyaOrig="180">
          <v:shape id="_x0000_i1053" type="#_x0000_t75" style="width:9pt;height:9pt" o:ole="">
            <v:imagedata r:id="rId89" o:title=""/>
          </v:shape>
          <o:OLEObject Type="Embed" ProgID="Equation.DSMT4" ShapeID="_x0000_i1053" DrawAspect="Content" ObjectID="_1592591668" r:id="rId90"/>
        </w:object>
      </w:r>
      <w:r w:rsidRPr="00592A56">
        <w:rPr>
          <w:rFonts w:ascii="Times New Roman" w:eastAsia="宋体" w:hAnsi="Times New Roman" w:hint="eastAsia"/>
        </w:rPr>
        <w:t>，且</w:t>
      </w:r>
      <w:r w:rsidRPr="00592A56">
        <w:rPr>
          <w:rFonts w:ascii="Times New Roman" w:eastAsia="宋体" w:hAnsi="Times New Roman"/>
          <w:position w:val="-4"/>
        </w:rPr>
        <w:object w:dxaOrig="180" w:dyaOrig="180">
          <v:shape id="_x0000_i1054" type="#_x0000_t75" style="width:9pt;height:9pt" o:ole="">
            <v:imagedata r:id="rId91" o:title=""/>
          </v:shape>
          <o:OLEObject Type="Embed" ProgID="Equation.DSMT4" ShapeID="_x0000_i1054" DrawAspect="Content" ObjectID="_1592591669" r:id="rId92"/>
        </w:object>
      </w:r>
      <w:r w:rsidRPr="00592A56">
        <w:rPr>
          <w:rFonts w:ascii="Times New Roman" w:eastAsia="宋体" w:hAnsi="Times New Roman" w:hint="eastAsia"/>
        </w:rPr>
        <w:t>要远远大于线框的线度。</w:t>
      </w:r>
    </w:p>
    <w:p w:rsidR="00173702" w:rsidRPr="00592A56" w:rsidRDefault="00173702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10CB9336" wp14:editId="6CDB35D6">
                <wp:extent cx="3709035" cy="1263650"/>
                <wp:effectExtent l="0" t="0" r="0" b="0"/>
                <wp:docPr id="913" name="画布 9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14" name="矩形 914"/>
                        <wps:cNvSpPr/>
                        <wps:spPr>
                          <a:xfrm>
                            <a:off x="1365250" y="336550"/>
                            <a:ext cx="463550" cy="463550"/>
                          </a:xfrm>
                          <a:prstGeom prst="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5" name="直接连接符 915"/>
                        <wps:cNvCnPr/>
                        <wps:spPr>
                          <a:xfrm>
                            <a:off x="1822450" y="336550"/>
                            <a:ext cx="8191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6" name="直接连接符 916"/>
                        <wps:cNvCnPr/>
                        <wps:spPr>
                          <a:xfrm>
                            <a:off x="1828800" y="793750"/>
                            <a:ext cx="8128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17" name="直接连接符 917"/>
                        <wps:cNvCnPr/>
                        <wps:spPr>
                          <a:xfrm>
                            <a:off x="2641600" y="349250"/>
                            <a:ext cx="6350" cy="444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18" name="图片 918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2472350" y="5229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19" name="图片 919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1677670" y="50385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0" name="图片 920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1206795" y="5102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1" name="图片 921"/>
                          <pic:cNvPicPr>
                            <a:picLocks noChangeAspect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1507150" y="19905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2" name="图片 922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1500800" y="78325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3" name="图片 923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2097700" y="130810"/>
                            <a:ext cx="2362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4" name="图片 924"/>
                          <pic:cNvPicPr>
                            <a:picLocks noChangeAspect="1"/>
                          </pic:cNvPicPr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2147230" y="776900"/>
                            <a:ext cx="23622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5" name="图片 925"/>
                          <pic:cNvPicPr>
                            <a:picLocks noChangeAspect="1"/>
                          </pic:cNvPicPr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1189990" y="23080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6" name="图片 926"/>
                          <pic:cNvPicPr>
                            <a:picLocks noChangeAspect="1"/>
                          </pic:cNvPicPr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>
                            <a:off x="1773850" y="15875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7" name="图片 927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2688250" y="237150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8" name="图片 928"/>
                          <pic:cNvPicPr>
                            <a:picLocks noChangeAspect="1"/>
                          </pic:cNvPicPr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2605700" y="745150"/>
                            <a:ext cx="19050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9" name="图片 929"/>
                          <pic:cNvPicPr>
                            <a:picLocks noChangeAspect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1754800" y="80865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30" name="图片 930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1200445" y="732450"/>
                            <a:ext cx="190500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75D3C75" id="画布 913" o:spid="_x0000_s1026" editas="canvas" style="width:292.05pt;height:99.5pt;mso-position-horizontal-relative:char;mso-position-vertical-relative:line" coordsize="37090,1263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">
                <v:shape id="_x0000_s1027" type="#_x0000_t75" style="position:absolute;width:37090;height:12636;visibility:visible;mso-wrap-style:square">
                  <v:fill o:detectmouseclick="t"/>
                  <v:path o:connecttype="none"/>
                </v:shape>
                <v:rect id="矩形 914" o:spid="_x0000_s1028" style="position:absolute;left:13652;top:3365;width:4636;height:46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sg+MQA&#10;AADcAAAADwAAAGRycy9kb3ducmV2LnhtbESPQWvCQBSE74L/YXmCt7qxlaDRVUqLIMUeTMTzI/vM&#10;BrNvQ3ar0V/fLRQ8DjPfDLPa9LYRV+p87VjBdJKAIC6drrlScCy2L3MQPiBrbByTgjt52KyHgxVm&#10;2t34QNc8VCKWsM9QgQmhzaT0pSGLfuJa4uidXWcxRNlVUnd4i+W2ka9JkkqLNccFgy19GCov+Y9V&#10;sNCz6uv0nZptutefizdd8P5RKDUe9e9LEIH68Az/0zsduekM/s7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bIPjEAAAA3AAAAA8AAAAAAAAAAAAAAAAAmAIAAGRycy9k&#10;b3ducmV2LnhtbFBLBQYAAAAABAAEAPUAAACJAwAAAAA=&#10;" filled="f" strokecolor="black [1600]" strokeweight="1pt"/>
                <v:line id="直接连接符 915" o:spid="_x0000_s1029" style="position:absolute;visibility:visible;mso-wrap-style:square" from="18224,3365" to="26416,3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DRW8MAAADcAAAADwAAAGRycy9kb3ducmV2LnhtbESPT4vCMBTE78J+h/CEvWmqsMVWo8iC&#10;4GVh/bfs8dk822LzUpKo9dsbQfA4zMxvmNmiM424kvO1ZQWjYQKCuLC65lLBfrcaTED4gKyxsUwK&#10;7uRhMf/ozTDX9sYbum5DKSKEfY4KqhDaXEpfVGTQD21LHL2TdQZDlK6U2uEtwk0jx0mSSoM1x4UK&#10;W/quqDhvL0bBgf7OLs0yuTr+X35PZp+lWv4o9dnvllMQgbrwDr/aa60gG33B80w8An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A0VvDAAAA3AAAAA8AAAAAAAAAAAAA&#10;AAAAoQIAAGRycy9kb3ducmV2LnhtbFBLBQYAAAAABAAEAPkAAACRAwAAAAA=&#10;" strokecolor="black [3200]" strokeweight="1pt">
                  <v:stroke joinstyle="miter"/>
                </v:line>
                <v:line id="直接连接符 916" o:spid="_x0000_s1030" style="position:absolute;visibility:visible;mso-wrap-style:square" from="18288,7937" to="26416,7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JPLMQAAADcAAAADwAAAGRycy9kb3ducmV2LnhtbESPQWvCQBSE7wX/w/IEb3VjD6GJriKC&#10;4KVg07R4fGafSTD7NuyuSfrvu4VCj8PMfMNsdpPpxEDOt5YVrJYJCOLK6pZrBeXH8fkVhA/IGjvL&#10;pOCbPOy2s6cN5tqO/E5DEWoRIexzVNCE0OdS+qohg35pe+Lo3awzGKJ0tdQOxwg3nXxJklQabDku&#10;NNjToaHqXjyMgk/6urs0y+Txenmcb6bMUi3flFrMp/0aRKAp/If/2ietIFul8HsmHg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k8sxAAAANwAAAAPAAAAAAAAAAAA&#10;AAAAAKECAABkcnMvZG93bnJldi54bWxQSwUGAAAAAAQABAD5AAAAkgMAAAAA&#10;" strokecolor="black [3200]" strokeweight="1pt">
                  <v:stroke joinstyle="miter"/>
                </v:line>
                <v:line id="直接连接符 917" o:spid="_x0000_s1031" style="position:absolute;visibility:visible;mso-wrap-style:square" from="26416,3492" to="26479,7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7qt8UAAADcAAAADwAAAGRycy9kb3ducmV2LnhtbESPQWvCQBSE7wX/w/IK3uomPaRN6hqK&#10;EOhFsFbF42v2mQSzb8PuRuO/7xYKPQ4z8w2zLCfTiys531lWkC4SEMS11R03CvZf1dMrCB+QNfaW&#10;ScGdPJSr2cMSC21v/EnXXWhEhLAvUEEbwlBI6euWDPqFHYijd7bOYIjSNVI7vEW46eVzkmTSYMdx&#10;ocWB1i3Vl91oFBzoeHFZnsvq+zRuz2afZ1pulJo/Tu9vIAJN4T/81/7QCvL0BX7Px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7qt8UAAADcAAAADwAAAAAAAAAA&#10;AAAAAAChAgAAZHJzL2Rvd25yZXYueG1sUEsFBgAAAAAEAAQA+QAAAJMDAAAAAA==&#10;" strokecolor="black [3200]" strokeweight="1pt">
                  <v:stroke joinstyle="miter"/>
                </v:line>
                <v:shape id="图片 918" o:spid="_x0000_s1032" type="#_x0000_t75" style="position:absolute;left:24723;top:5229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cUr7CAAAA3AAAAA8AAABkcnMvZG93bnJldi54bWxET1trwjAUfhf8D+EIvtnUCXPrjCIDLyAI&#10;dmPPh+asrWtOahNr9u/Ng+Djx3dfrIJpRE+dqy0rmCYpCOLC6ppLBd9fm8kbCOeRNTaWScE/OVgt&#10;h4MFZtre+ER97ksRQ9hlqKDyvs2kdEVFBl1iW+LI/drOoI+wK6Xu8BbDTSNf0vRVGqw5NlTY0mdF&#10;xV9+NQqO5jwv1ocfvOYhzGb9ebvbX7ZKjUdh/QHCU/BP8cO91wrep3FtPBOPgFze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43FK+wgAAANwAAAAPAAAAAAAAAAAAAAAAAJ8C&#10;AABkcnMvZG93bnJldi54bWxQSwUGAAAAAAQABAD3AAAAjgMAAAAA&#10;">
                  <v:imagedata r:id="rId106" o:title=""/>
                  <v:path arrowok="t"/>
                </v:shape>
                <v:shape id="图片 919" o:spid="_x0000_s1033" type="#_x0000_t75" style="position:absolute;left:16776;top:5038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1mX+bFAAAA3AAAAA8AAABkcnMvZG93bnJldi54bWxEj0+LwjAUxO+C3yE8wds21YNo1yirIHhR&#10;tPuH3dujeduWbV5iE7V+eyMseBxm5jfMfNmZRlyo9bVlBaMkBUFcWF1zqeDjffMyBeEDssbGMim4&#10;kYflot+bY6btlY90yUMpIoR9hgqqEFwmpS8qMugT64ij92tbgyHKtpS6xWuEm0aO03QiDdYcFyp0&#10;tK6o+MvPRsG32U1O+dfP5yHfdye/S51eSafUcNC9vYII1IVn+L+91Qpmoxk8zsQjIB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9Zl/mxQAAANwAAAAPAAAAAAAAAAAAAAAA&#10;AJ8CAABkcnMvZG93bnJldi54bWxQSwUGAAAAAAQABAD3AAAAkQMAAAAA&#10;">
                  <v:imagedata r:id="rId107" o:title=""/>
                  <v:path arrowok="t"/>
                </v:shape>
                <v:shape id="图片 920" o:spid="_x0000_s1034" type="#_x0000_t75" style="position:absolute;left:12067;top:5102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RRfi/AAAA3AAAAA8AAABkcnMvZG93bnJldi54bWxET8uKwjAU3Q/4D+EKbgZN1UG0GkWKosvx&#10;ub4017bY3JQm1vr3ZiG4PJz3YtWaUjRUu8KyguEgAkGcWl1wpuB82vanIJxH1lhaJgUvcrBadn4W&#10;GGv75AM1R5+JEMIuRgW591UspUtzMugGtiIO3M3WBn2AdSZ1jc8Qbko5iqKJNFhwaMixoiSn9H58&#10;GAXX4S35P83o117T5K/Zvc7jy32jVK/brucgPLX+K/6491rBbBTmhzPhCMjlG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X0UX4vwAAANwAAAAPAAAAAAAAAAAAAAAAAJ8CAABk&#10;cnMvZG93bnJldi54bWxQSwUGAAAAAAQABAD3AAAAiwMAAAAA&#10;">
                  <v:imagedata r:id="rId108" o:title=""/>
                  <v:path arrowok="t"/>
                </v:shape>
                <v:shape id="图片 921" o:spid="_x0000_s1035" type="#_x0000_t75" style="position:absolute;left:15071;top:1990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cNEo7DAAAA3AAAAA8AAABkcnMvZG93bnJldi54bWxEj0FrAjEUhO8F/0N4greaXQ+2rkYRRSz0&#10;UKL+gMfmubu6eVmTqNt/3xQKPQ4z8w2zWPW2FQ/yoXGsIB9nIIhLZxquFJyOu9d3ECEiG2wdk4Jv&#10;CrBaDl4WWBj3ZE2PQ6xEgnAoUEEdY1dIGcqaLIax64iTd3beYkzSV9J4fCa4beUky6bSYsNpocaO&#10;NjWV18PdKogXvePT9ivv3e2TtLb+ttdvSo2G/XoOIlIf/8N/7Q+jYDbJ4fdMOgJy+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w0SjsMAAADcAAAADwAAAAAAAAAAAAAAAACf&#10;AgAAZHJzL2Rvd25yZXYueG1sUEsFBgAAAAAEAAQA9wAAAI8DAAAAAA==&#10;">
                  <v:imagedata r:id="rId109" o:title=""/>
                  <v:path arrowok="t"/>
                </v:shape>
                <v:shape id="图片 922" o:spid="_x0000_s1036" type="#_x0000_t75" style="position:absolute;left:15008;top:7832;width:1447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5ejuLCAAAA3AAAAA8AAABkcnMvZG93bnJldi54bWxEj19rwjAUxd8H+w7hDnxbUwuO2RlFHIMJ&#10;wli7vd8117bY3IQma+u3N4Lg4+H8+XFWm8l0YqDet5YVzJMUBHFldcu1gp/y4/kVhA/IGjvLpOBM&#10;Hjbrx4cV5tqO/E1DEWoRR9jnqKAJweVS+qohgz6xjjh6R9sbDFH2tdQ9jnHcdDJL0xdpsOVIaNDR&#10;rqHqVPybK2RHjif3V7W/iy+r+b0+7EulZk/T9g1EoCncw7f2p1awzDK4nolHQK4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OXo7iwgAAANwAAAAPAAAAAAAAAAAAAAAAAJ8C&#10;AABkcnMvZG93bnJldi54bWxQSwUGAAAAAAQABAD3AAAAjgMAAAAA&#10;">
                  <v:imagedata r:id="rId110" o:title=""/>
                  <v:path arrowok="t"/>
                </v:shape>
                <v:shape id="图片 923" o:spid="_x0000_s1037" type="#_x0000_t75" style="position:absolute;left:20977;top:1308;width:236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eXzPFAAAA3AAAAA8AAABkcnMvZG93bnJldi54bWxEj9FqwkAURN8F/2G5hb6ZjSkVja6iotAX&#10;qcZ+wG32moRm74bdVdO/7woFH4eZOcMsVr1pxY2cbywrGCcpCOLS6oYrBV/n/WgKwgdkja1lUvBL&#10;HlbL4WCBubZ3PtGtCJWIEPY5KqhD6HIpfVmTQZ/Yjjh6F+sMhihdJbXDe4SbVmZpOpEGG44LNXa0&#10;ran8Ka5GQVh/7z99cXbHcVYdJ5vd4X1zmin1+tKv5yAC9eEZ/m9/aAWz7A0eZ+IRkM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w3l8zxQAAANwAAAAPAAAAAAAAAAAAAAAA&#10;AJ8CAABkcnMvZG93bnJldi54bWxQSwUGAAAAAAQABAD3AAAAkQMAAAAA&#10;">
                  <v:imagedata r:id="rId111" o:title=""/>
                  <v:path arrowok="t"/>
                </v:shape>
                <v:shape id="图片 924" o:spid="_x0000_s1038" type="#_x0000_t75" style="position:absolute;left:21472;top:7769;width:236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osfzDAAAA3AAAAA8AAABkcnMvZG93bnJldi54bWxEj0GLwjAUhO+C/yE8YW+arohoNcq6i7AH&#10;D1rF87N5NsXmpTSx1n9vhIU9DjPzDbNcd7YSLTW+dKzgc5SAIM6dLrlQcDpuhzMQPiBrrByTgid5&#10;WK/6vSWm2j34QG0WChEh7FNUYEKoUyl9bsiiH7maOHpX11gMUTaF1A0+ItxWcpwkU2mx5LhgsKZv&#10;Q/ktu1sF9fPUTs5mty327eW+t7j5wXyj1Meg+1qACNSF//Bf+1crmI8n8D4Tj4Bcv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Six/MMAAADcAAAADwAAAAAAAAAAAAAAAACf&#10;AgAAZHJzL2Rvd25yZXYueG1sUEsFBgAAAAAEAAQA9wAAAI8DAAAAAA==&#10;">
                  <v:imagedata r:id="rId112" o:title=""/>
                  <v:path arrowok="t"/>
                </v:shape>
                <v:shape id="图片 925" o:spid="_x0000_s1039" type="#_x0000_t75" style="position:absolute;left:11899;top:2308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MhVGrFAAAA3AAAAA8AAABkcnMvZG93bnJldi54bWxEj91qAjEUhO8F3yEcoXc1q1BbV6MU0bZU&#10;Kv6Bt4fkuFm6OVk2Ubdv3xQKXg4z8w0znbeuEldqQulZwaCfgSDW3pRcKDgeVo8vIEJENlh5JgU/&#10;FGA+63ammBt/4x1d97EQCcIhRwU2xjqXMmhLDkPf18TJO/vGYUyyKaRp8JbgrpLDLBtJhyWnBYs1&#10;LSzp7/3FKdh4q9e0HJ03l+X26/lTv+s3e1Lqode+TkBEauM9/N/+MArGwyf4O5OOgJz9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zIVRqxQAAANwAAAAPAAAAAAAAAAAAAAAA&#10;AJ8CAABkcnMvZG93bnJldi54bWxQSwUGAAAAAAQABAD3AAAAkQMAAAAA&#10;">
                  <v:imagedata r:id="rId113" o:title=""/>
                  <v:path arrowok="t"/>
                </v:shape>
                <v:shape id="图片 926" o:spid="_x0000_s1040" type="#_x0000_t75" style="position:absolute;left:17738;top:1587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FIjHGAAAA3AAAAA8AAABkcnMvZG93bnJldi54bWxEj9FqwkAURN8L/sNyhb6UZqOV1MSsIkKh&#10;DxVp7AdcstdsMHs3ZFdN+/XdQsHHYWbOMOVmtJ240uBbxwpmSQqCuHa65UbB1/HteQnCB2SNnWNS&#10;8E0eNuvJQ4mFdjf+pGsVGhEh7AtUYELoCyl9bciiT1xPHL2TGyyGKIdG6gFvEW47OU/TTFpsOS4Y&#10;7GlnqD5XF6vgpT/ImdkfXz+WWZ4ufkxePR1ypR6n43YFItAY7uH/9rtWkM8z+DsTj4Bc/w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cIUiMcYAAADcAAAADwAAAAAAAAAAAAAA&#10;AACfAgAAZHJzL2Rvd25yZXYueG1sUEsFBgAAAAAEAAQA9wAAAJIDAAAAAA==&#10;">
                  <v:imagedata r:id="rId114" o:title=""/>
                  <v:path arrowok="t"/>
                </v:shape>
                <v:shape id="图片 927" o:spid="_x0000_s1041" type="#_x0000_t75" style="position:absolute;left:26882;top:2371;width:17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dxwPEAAAA3AAAAA8AAABkcnMvZG93bnJldi54bWxEj0FrwkAUhO9C/8PyCr3ppqnYJs1GWkHq&#10;TdReentkX7Oh2bdhd9X477uC4HGYmW+YajnaXpzIh86xgudZBoK4cbrjVsH3YT19AxEissbeMSm4&#10;UIBl/TCpsNTuzDs67WMrEoRDiQpMjEMpZWgMWQwzNxAn79d5izFJ30rt8Zzgtpd5li2kxY7TgsGB&#10;Voaav/3RKvBt8XX42RbRZ4MOxuefL/PFTqmnx/HjHUSkMd7Dt/ZGKyjyV7ieSUdA1v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6dxwPEAAAA3AAAAA8AAAAAAAAAAAAAAAAA&#10;nwIAAGRycy9kb3ducmV2LnhtbFBLBQYAAAAABAAEAPcAAACQAwAAAAA=&#10;">
                  <v:imagedata r:id="rId115" o:title=""/>
                  <v:path arrowok="t"/>
                </v:shape>
                <v:shape id="图片 928" o:spid="_x0000_s1042" type="#_x0000_t75" style="position:absolute;left:26057;top:7451;width:1905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hN63EAAAA3AAAAA8AAABkcnMvZG93bnJldi54bWxET01rwkAQvRf8D8sI3urGgG0SXUVE0dJD&#10;27SHHifZMQlmZ0N2Nem/7x4KPT7e93o7mlbcqXeNZQWLeQSCuLS64UrB1+fxMQHhPLLG1jIp+CEH&#10;283kYY2ZtgN/0D33lQgh7DJUUHvfZVK6siaDbm474sBdbG/QB9hXUvc4hHDTyjiKnqTBhkNDjR3t&#10;ayqv+c0owFNSLIv0rXiprq/PhyFOv/N3r9RsOu5WIDyN/l/85z5rBWkc1oYz4QjIz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FhN63EAAAA3AAAAA8AAAAAAAAAAAAAAAAA&#10;nwIAAGRycy9kb3ducmV2LnhtbFBLBQYAAAAABAAEAPcAAACQAwAAAAA=&#10;">
                  <v:imagedata r:id="rId116" o:title=""/>
                  <v:path arrowok="t"/>
                </v:shape>
                <v:shape id="图片 929" o:spid="_x0000_s1043" type="#_x0000_t75" style="position:absolute;left:17548;top:8086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BdGHFAAAA3AAAAA8AAABkcnMvZG93bnJldi54bWxEj0FrwkAUhO8F/8PyhF6KbvRga3QVEQI9&#10;WKGpl9we2Wc2mH0bsquJ/74rCB6HmfmGWW8H24gbdb52rGA2TUAQl07XXCk4/WWTLxA+IGtsHJOC&#10;O3nYbkZva0y16/mXbnmoRISwT1GBCaFNpfSlIYt+6lri6J1dZzFE2VVSd9hHuG3kPEkW0mLNccFg&#10;S3tD5SW/WgXZNePDZ2uKY3H+qYvFh873vVbqfTzsViACDeEVfra/tYLlfAmPM/EIyM0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7wXRhxQAAANwAAAAPAAAAAAAAAAAAAAAA&#10;AJ8CAABkcnMvZG93bnJldi54bWxQSwUGAAAAAAQABAD3AAAAkQMAAAAA&#10;">
                  <v:imagedata r:id="rId117" o:title=""/>
                  <v:path arrowok="t"/>
                </v:shape>
                <v:shape id="图片 930" o:spid="_x0000_s1044" type="#_x0000_t75" style="position:absolute;left:12004;top:7324;width:1905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5+CK/AAAA3AAAAA8AAABkcnMvZG93bnJldi54bWxET02LwjAQvQv+hzALexFNVBDtGkUEccGD&#10;WAWvQzPblm0mJYm2++83B8Hj432vt71txJN8qB1rmE4UCOLCmZpLDbfrYbwEESKywcYxafijANvN&#10;cLDGzLiOL/TMYylSCIcMNVQxtpmUoajIYpi4ljhxP85bjAn6UhqPXQq3jZwptZAWa04NFba0r6j4&#10;zR9WQ1OcRmZ+2599DHelDh2bI7PWnx/97gtEpD6+xS/3t9Gwmqf56Uw6AnLzD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3ufgivwAAANwAAAAPAAAAAAAAAAAAAAAAAJ8CAABk&#10;cnMvZG93bnJldi54bWxQSwUGAAAAAAQABAD3AAAAiwMAAAAA&#10;">
                  <v:imagedata r:id="rId118" o:title=""/>
                  <v:path arrowok="t"/>
                </v:shape>
                <w10:anchorlock/>
              </v:group>
            </w:pict>
          </mc:Fallback>
        </mc:AlternateConten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i</w:t>
      </w:r>
      <w:r w:rsidRPr="00592A56">
        <w:rPr>
          <w:rFonts w:ascii="Times New Roman" w:eastAsia="宋体" w:hAnsi="Times New Roman" w:hint="eastAsia"/>
        </w:rPr>
        <w:t>）求</w:t>
      </w:r>
      <w:r w:rsidRPr="00592A56">
        <w:rPr>
          <w:rFonts w:ascii="Times New Roman" w:eastAsia="宋体" w:hAnsi="Times New Roman"/>
          <w:position w:val="-4"/>
        </w:rPr>
        <w:object w:dxaOrig="620" w:dyaOrig="240">
          <v:shape id="_x0000_i1055" type="#_x0000_t75" style="width:30.75pt;height:12pt" o:ole="">
            <v:imagedata r:id="rId119" o:title=""/>
          </v:shape>
          <o:OLEObject Type="Embed" ProgID="Equation.DSMT4" ShapeID="_x0000_i1055" DrawAspect="Content" ObjectID="_1592591670" r:id="rId120"/>
        </w:object>
      </w:r>
      <w:r w:rsidRPr="00592A56">
        <w:rPr>
          <w:rFonts w:ascii="Times New Roman" w:eastAsia="宋体" w:hAnsi="Times New Roman" w:hint="eastAsia"/>
        </w:rPr>
        <w:t>环路的电动势；</w:t>
      </w:r>
    </w:p>
    <w:p w:rsidR="00173702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ii</w:t>
      </w:r>
      <w:r w:rsidRPr="00592A56">
        <w:rPr>
          <w:rFonts w:ascii="Times New Roman" w:eastAsia="宋体" w:hAnsi="Times New Roman" w:hint="eastAsia"/>
        </w:rPr>
        <w:t>）求</w:t>
      </w:r>
      <w:r w:rsidRPr="00592A56">
        <w:rPr>
          <w:rFonts w:ascii="Times New Roman" w:eastAsia="宋体" w:hAnsi="Times New Roman"/>
          <w:position w:val="-4"/>
        </w:rPr>
        <w:object w:dxaOrig="360" w:dyaOrig="240">
          <v:shape id="_x0000_i1056" type="#_x0000_t75" style="width:18pt;height:12pt" o:ole="">
            <v:imagedata r:id="rId121" o:title=""/>
          </v:shape>
          <o:OLEObject Type="Embed" ProgID="Equation.DSMT4" ShapeID="_x0000_i1056" DrawAspect="Content" ObjectID="_1592591671" r:id="rId122"/>
        </w:object>
      </w:r>
      <w:r w:rsidRPr="00592A56">
        <w:rPr>
          <w:rFonts w:ascii="Times New Roman" w:eastAsia="宋体" w:hAnsi="Times New Roman" w:hint="eastAsia"/>
        </w:rPr>
        <w:t>两点间的电势差。</w:t>
      </w:r>
    </w:p>
    <w:p w:rsidR="00592A56" w:rsidRDefault="00592A56" w:rsidP="00592A56">
      <w:pPr>
        <w:ind w:firstLineChars="200" w:firstLine="420"/>
        <w:rPr>
          <w:rFonts w:ascii="Times New Roman" w:eastAsia="宋体" w:hAnsi="Times New Roman"/>
        </w:rPr>
      </w:pPr>
    </w:p>
    <w:p w:rsidR="00592A56" w:rsidRPr="00592A56" w:rsidRDefault="00592A56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5</w:t>
      </w:r>
      <w:r w:rsidR="0049471A">
        <w:rPr>
          <w:rFonts w:ascii="Times New Roman" w:eastAsia="宋体" w:hAnsi="Times New Roman" w:hint="eastAsia"/>
        </w:rPr>
        <w:t>.</w:t>
      </w:r>
      <w:r w:rsidR="0049471A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</w:rPr>
        <w:t>如图，质量均匀分布的细圆环，半径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57" type="#_x0000_t75" style="width:10.5pt;height:12pt" o:ole="">
            <v:imagedata r:id="rId123" o:title=""/>
          </v:shape>
          <o:OLEObject Type="Embed" ProgID="Equation.DSMT4" ShapeID="_x0000_i1057" DrawAspect="Content" ObjectID="_1592591672" r:id="rId124"/>
        </w:object>
      </w:r>
      <w:r w:rsidRPr="00592A56">
        <w:rPr>
          <w:rFonts w:ascii="Times New Roman" w:eastAsia="宋体" w:hAnsi="Times New Roman" w:hint="eastAsia"/>
        </w:rPr>
        <w:t>，质量为</w:t>
      </w:r>
      <w:r w:rsidRPr="00592A56">
        <w:rPr>
          <w:rFonts w:ascii="Times New Roman" w:eastAsia="宋体" w:hAnsi="Times New Roman"/>
          <w:position w:val="-4"/>
        </w:rPr>
        <w:object w:dxaOrig="279" w:dyaOrig="240">
          <v:shape id="_x0000_i1058" type="#_x0000_t75" style="width:14.25pt;height:12pt" o:ole="">
            <v:imagedata r:id="rId125" o:title=""/>
          </v:shape>
          <o:OLEObject Type="Embed" ProgID="Equation.DSMT4" ShapeID="_x0000_i1058" DrawAspect="Content" ObjectID="_1592591673" r:id="rId126"/>
        </w:object>
      </w:r>
      <w:r w:rsidRPr="00592A56">
        <w:rPr>
          <w:rFonts w:ascii="Times New Roman" w:eastAsia="宋体" w:hAnsi="Times New Roman" w:hint="eastAsia"/>
        </w:rPr>
        <w:t>，并均匀带着总电荷量为</w:t>
      </w:r>
      <w:r w:rsidRPr="00592A56">
        <w:rPr>
          <w:rFonts w:ascii="Times New Roman" w:eastAsia="宋体" w:hAnsi="Times New Roman"/>
          <w:position w:val="-10"/>
        </w:rPr>
        <w:object w:dxaOrig="220" w:dyaOrig="300">
          <v:shape id="_x0000_i1059" type="#_x0000_t75" style="width:10.5pt;height:15pt" o:ole="">
            <v:imagedata r:id="rId127" o:title=""/>
          </v:shape>
          <o:OLEObject Type="Embed" ProgID="Equation.DSMT4" ShapeID="_x0000_i1059" DrawAspect="Content" ObjectID="_1592591674" r:id="rId128"/>
        </w:object>
      </w:r>
      <w:r w:rsidRPr="00592A56">
        <w:rPr>
          <w:rFonts w:ascii="Times New Roman" w:eastAsia="宋体" w:hAnsi="Times New Roman" w:hint="eastAsia"/>
        </w:rPr>
        <w:t>的正电荷，将此圆环放到绝缘的水平桌面上，以角速度</w:t>
      </w:r>
      <w:r w:rsidRPr="00592A56">
        <w:rPr>
          <w:rFonts w:ascii="Times New Roman" w:eastAsia="宋体" w:hAnsi="Times New Roman"/>
          <w:position w:val="-6"/>
        </w:rPr>
        <w:object w:dxaOrig="220" w:dyaOrig="200">
          <v:shape id="_x0000_i1060" type="#_x0000_t75" style="width:10.5pt;height:9.75pt" o:ole="">
            <v:imagedata r:id="rId129" o:title=""/>
          </v:shape>
          <o:OLEObject Type="Embed" ProgID="Equation.DSMT4" ShapeID="_x0000_i1060" DrawAspect="Content" ObjectID="_1592591675" r:id="rId130"/>
        </w:object>
      </w:r>
      <w:r w:rsidRPr="00592A56">
        <w:rPr>
          <w:rFonts w:ascii="Times New Roman" w:eastAsia="宋体" w:hAnsi="Times New Roman" w:hint="eastAsia"/>
        </w:rPr>
        <w:t>绕着中心轴转动。桌面上存在着竖直向下的匀强磁场，磁感应强度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61" type="#_x0000_t75" style="width:10.5pt;height:12pt" o:ole="">
            <v:imagedata r:id="rId131" o:title=""/>
          </v:shape>
          <o:OLEObject Type="Embed" ProgID="Equation.DSMT4" ShapeID="_x0000_i1061" DrawAspect="Content" ObjectID="_1592591676" r:id="rId132"/>
        </w:object>
      </w:r>
      <w:r w:rsidRPr="00592A56">
        <w:rPr>
          <w:rFonts w:ascii="Times New Roman" w:eastAsia="宋体" w:hAnsi="Times New Roman" w:hint="eastAsia"/>
        </w:rPr>
        <w:t>，且存在着沿</w:t>
      </w:r>
      <w:r w:rsidRPr="00592A56">
        <w:rPr>
          <w:rFonts w:ascii="Times New Roman" w:eastAsia="宋体" w:hAnsi="Times New Roman" w:hint="eastAsia"/>
        </w:rPr>
        <w:t>y</w:t>
      </w:r>
      <w:r w:rsidRPr="00592A56">
        <w:rPr>
          <w:rFonts w:ascii="Times New Roman" w:eastAsia="宋体" w:hAnsi="Times New Roman" w:hint="eastAsia"/>
        </w:rPr>
        <w:t>轴负方向的强度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62" type="#_x0000_t75" style="width:10.5pt;height:12pt" o:ole="">
            <v:imagedata r:id="rId133" o:title=""/>
          </v:shape>
          <o:OLEObject Type="Embed" ProgID="Equation.DSMT4" ShapeID="_x0000_i1062" DrawAspect="Content" ObjectID="_1592591677" r:id="rId134"/>
        </w:object>
      </w:r>
      <w:r w:rsidRPr="00592A56">
        <w:rPr>
          <w:rFonts w:ascii="Times New Roman" w:eastAsia="宋体" w:hAnsi="Times New Roman" w:hint="eastAsia"/>
        </w:rPr>
        <w:t>的匀强电场，且受恒定的阻力</w:t>
      </w:r>
      <w:r w:rsidRPr="00592A56">
        <w:rPr>
          <w:rFonts w:ascii="Times New Roman" w:eastAsia="宋体" w:hAnsi="Times New Roman"/>
          <w:position w:val="-10"/>
        </w:rPr>
        <w:object w:dxaOrig="760" w:dyaOrig="340">
          <v:shape id="_x0000_i1063" type="#_x0000_t75" style="width:37.5pt;height:17.25pt" o:ole="">
            <v:imagedata r:id="rId135" o:title=""/>
          </v:shape>
          <o:OLEObject Type="Embed" ProgID="Equation.DSMT4" ShapeID="_x0000_i1063" DrawAspect="Content" ObjectID="_1592591678" r:id="rId136"/>
        </w:object>
      </w:r>
      <w:r w:rsidRPr="00592A56">
        <w:rPr>
          <w:rFonts w:ascii="Times New Roman" w:eastAsia="宋体" w:hAnsi="Times New Roman" w:hint="eastAsia"/>
        </w:rPr>
        <w:t>；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1</w:t>
      </w:r>
      <w:r w:rsidRPr="00592A56">
        <w:rPr>
          <w:rFonts w:ascii="Times New Roman" w:eastAsia="宋体" w:hAnsi="Times New Roman" w:hint="eastAsia"/>
        </w:rPr>
        <w:t>）初始时刻圆环中的张力是多少；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2</w:t>
      </w:r>
      <w:r w:rsidRPr="00592A56">
        <w:rPr>
          <w:rFonts w:ascii="Times New Roman" w:eastAsia="宋体" w:hAnsi="Times New Roman" w:hint="eastAsia"/>
        </w:rPr>
        <w:t>）求在</w:t>
      </w:r>
      <w:r w:rsidRPr="00592A56">
        <w:rPr>
          <w:rFonts w:ascii="Times New Roman" w:eastAsia="宋体" w:hAnsi="Times New Roman"/>
          <w:position w:val="-6"/>
        </w:rPr>
        <w:object w:dxaOrig="139" w:dyaOrig="220">
          <v:shape id="_x0000_i1064" type="#_x0000_t75" style="width:7.5pt;height:10.5pt" o:ole="">
            <v:imagedata r:id="rId137" o:title=""/>
          </v:shape>
          <o:OLEObject Type="Embed" ProgID="Equation.DSMT4" ShapeID="_x0000_i1064" DrawAspect="Content" ObjectID="_1592591679" r:id="rId138"/>
        </w:object>
      </w:r>
      <w:r w:rsidRPr="00592A56">
        <w:rPr>
          <w:rFonts w:ascii="Times New Roman" w:eastAsia="宋体" w:hAnsi="Times New Roman" w:hint="eastAsia"/>
        </w:rPr>
        <w:t>时刻圆环的速度。</w:t>
      </w:r>
    </w:p>
    <w:p w:rsidR="00173702" w:rsidRDefault="00173702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3DA8C939" wp14:editId="0F3C68BA">
                <wp:extent cx="3011805" cy="1879600"/>
                <wp:effectExtent l="0" t="0" r="0" b="0"/>
                <wp:docPr id="887" name="画布 8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88" name="椭圆 888"/>
                        <wps:cNvSpPr/>
                        <wps:spPr>
                          <a:xfrm>
                            <a:off x="573405" y="368300"/>
                            <a:ext cx="1331595" cy="130175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9" name="直接箭头连接符 889"/>
                        <wps:cNvCnPr/>
                        <wps:spPr>
                          <a:xfrm>
                            <a:off x="1238250" y="1054100"/>
                            <a:ext cx="11239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0" name="直接箭头连接符 890"/>
                        <wps:cNvCnPr/>
                        <wps:spPr>
                          <a:xfrm flipV="1">
                            <a:off x="1238250" y="82550"/>
                            <a:ext cx="0" cy="9715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91" name="图片 891"/>
                          <pic:cNvPicPr>
                            <a:picLocks noChangeAspect="1"/>
                          </pic:cNvPicPr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2421550" y="1033100"/>
                            <a:ext cx="144780" cy="160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2" name="图片 892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1092431" y="1030900"/>
                            <a:ext cx="17526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3" name="图片 893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1056300" y="59350"/>
                            <a:ext cx="16002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94" name="直接箭头连接符 894"/>
                        <wps:cNvCnPr/>
                        <wps:spPr>
                          <a:xfrm>
                            <a:off x="920526" y="330200"/>
                            <a:ext cx="19274" cy="13716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5" name="椭圆 895"/>
                        <wps:cNvSpPr/>
                        <wps:spPr>
                          <a:xfrm>
                            <a:off x="2025650" y="387350"/>
                            <a:ext cx="209550" cy="2159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6" name="直接连接符 896"/>
                        <wps:cNvCnPr/>
                        <wps:spPr>
                          <a:xfrm>
                            <a:off x="2095500" y="463550"/>
                            <a:ext cx="88900" cy="76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7" name="直接连接符 897"/>
                        <wps:cNvCnPr/>
                        <wps:spPr>
                          <a:xfrm flipV="1">
                            <a:off x="2101850" y="469900"/>
                            <a:ext cx="69850" cy="69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98" name="图片 898"/>
                          <pic:cNvPicPr>
                            <a:picLocks noChangeAspect="1"/>
                          </pic:cNvPicPr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2262800" y="39590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9" name="图片 899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681650" y="1608750"/>
                            <a:ext cx="175260" cy="190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00" name="任意多边形: 形状 900"/>
                        <wps:cNvSpPr/>
                        <wps:spPr>
                          <a:xfrm>
                            <a:off x="2095500" y="781050"/>
                            <a:ext cx="31898" cy="444500"/>
                          </a:xfrm>
                          <a:custGeom>
                            <a:avLst/>
                            <a:gdLst>
                              <a:gd name="connsiteX0" fmla="*/ 0 w 31898"/>
                              <a:gd name="connsiteY0" fmla="*/ 0 h 444500"/>
                              <a:gd name="connsiteX1" fmla="*/ 31750 w 31898"/>
                              <a:gd name="connsiteY1" fmla="*/ 171450 h 444500"/>
                              <a:gd name="connsiteX2" fmla="*/ 12700 w 31898"/>
                              <a:gd name="connsiteY2" fmla="*/ 444500 h 444500"/>
                              <a:gd name="connsiteX3" fmla="*/ 12700 w 31898"/>
                              <a:gd name="connsiteY3" fmla="*/ 444500 h 4445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1898" h="444500">
                                <a:moveTo>
                                  <a:pt x="0" y="0"/>
                                </a:moveTo>
                                <a:cubicBezTo>
                                  <a:pt x="14816" y="48683"/>
                                  <a:pt x="29633" y="97367"/>
                                  <a:pt x="31750" y="171450"/>
                                </a:cubicBezTo>
                                <a:cubicBezTo>
                                  <a:pt x="33867" y="245533"/>
                                  <a:pt x="12700" y="444500"/>
                                  <a:pt x="12700" y="444500"/>
                                </a:cubicBezTo>
                                <a:lnTo>
                                  <a:pt x="12700" y="444500"/>
                                </a:lnTo>
                              </a:path>
                            </a:pathLst>
                          </a:cu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01" name="图片 901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2075995" y="1272200"/>
                            <a:ext cx="175260" cy="16002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5D333A9" id="画布 887" o:spid="_x0000_s1026" editas="canvas" style="width:237.15pt;height:148pt;mso-position-horizontal-relative:char;mso-position-vertical-relative:line" coordsize="30118,187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">
                <v:shape id="_x0000_s1027" type="#_x0000_t75" style="position:absolute;width:30118;height:18796;visibility:visible;mso-wrap-style:square">
                  <v:fill o:detectmouseclick="t"/>
                  <v:path o:connecttype="none"/>
                </v:shape>
                <v:oval id="椭圆 888" o:spid="_x0000_s1028" style="position:absolute;left:5734;top:3683;width:13316;height:130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nfDb4A&#10;AADcAAAADwAAAGRycy9kb3ducmV2LnhtbERPuwrCMBTdBf8hXMFFNNVBSm0UEQTBQXyguF2aa1ts&#10;bkoTa/17MwiOh/NOV52pREuNKy0rmE4iEMSZ1SXnCi7n7TgG4TyyxsoyKfiQg9Wy30sx0fbNR2pP&#10;PhchhF2CCgrv60RKlxVk0E1sTRy4h20M+gCbXOoG3yHcVHIWRXNpsOTQUGBNm4Ky5+llFBxuM3OU&#10;8z3ey+uIPvhsR24nlRoOuvUChKfO/8U/904riOOwNpwJR0Auv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aJ3w2+AAAA3AAAAA8AAAAAAAAAAAAAAAAAmAIAAGRycy9kb3ducmV2&#10;LnhtbFBLBQYAAAAABAAEAPUAAACDAwAAAAA=&#10;" filled="f" strokecolor="black [1600]" strokeweight="1pt">
                  <v:stroke joinstyle="miter"/>
                </v:oval>
                <v:shape id="直接箭头连接符 889" o:spid="_x0000_s1029" type="#_x0000_t32" style="position:absolute;left:12382;top:10541;width:11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ZyI8QAAADcAAAADwAAAGRycy9kb3ducmV2LnhtbESPQWuDQBSE74H+h+UVekvWFBqMzSqJ&#10;pZD2Fg05P9xXlbhv1d1G+++7hUKOw8x8w+yy2XTiRqNrLStYryIQxJXVLdcKzuX7MgbhPLLGzjIp&#10;+CEHWfqw2GGi7cQnuhW+FgHCLkEFjfd9IqWrGjLoVrYnDt6XHQ36IMda6hGnADedfI6ijTTYclho&#10;sKe8oepafBsFE/rL9rCvh/zw9nGcX7phU54/lXp6nPevIDzN/h7+bx+1gjjewt+ZcARk+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nIjxAAAANwAAAAPAAAAAAAAAAAA&#10;AAAAAKECAABkcnMvZG93bnJldi54bWxQSwUGAAAAAAQABAD5AAAAkgMAAAAA&#10;" strokecolor="black [3200]" strokeweight=".5pt">
                  <v:stroke endarrow="block" joinstyle="miter"/>
                </v:shape>
                <v:shape id="直接箭头连接符 890" o:spid="_x0000_s1030" type="#_x0000_t32" style="position:absolute;left:12382;top:825;width:0;height:97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LgYsIAAADcAAAADwAAAGRycy9kb3ducmV2LnhtbERPTWvCQBC9F/oflin0UnRTI1Wjq5RK&#10;sVejiN7G7DQJzc6GzKrpv3cPhR4f73ux6l2jrtRJ7dnA6zABRVx4W3NpYL/7HExBSUC22HgmA78k&#10;sFo+Piwws/7GW7rmoVQxhCVDA1UIbaa1FBU5lKFviSP37TuHIcKu1LbDWwx3jR4lyZt2WHNsqLCl&#10;j4qKn/ziDKRhLKPt+DiR/FSeX+w6TeWwMeb5qX+fgwrUh3/xn/vLGpjO4vx4Jh4Bv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4LgYsIAAADcAAAADwAAAAAAAAAAAAAA&#10;AAChAgAAZHJzL2Rvd25yZXYueG1sUEsFBgAAAAAEAAQA+QAAAJADAAAAAA==&#10;" strokecolor="black [3200]" strokeweight=".5pt">
                  <v:stroke endarrow="block" joinstyle="miter"/>
                </v:shape>
                <v:shape id="图片 891" o:spid="_x0000_s1031" type="#_x0000_t75" style="position:absolute;left:24215;top:10331;width:1448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ePU3DAAAA3AAAAA8AAABkcnMvZG93bnJldi54bWxEj09rAjEUxO8Fv0N4Qm81axH/rEaxgrDX&#10;qrQeH5vn7mrysiRRt9++EQSPw8z8hlmsOmvEjXxoHCsYDjIQxKXTDVcKDvvtxxREiMgajWNS8EcB&#10;Vsve2wJz7e78TbddrESCcMhRQR1jm0sZyposhoFriZN3ct5iTNJXUnu8J7g18jPLxtJiw2mhxpY2&#10;NZWX3dUq+DGT05dzxf4Qz5PCz/zoYn6PSr33u/UcRKQuvsLPdqEVTGdDeJxJR0Au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B49TcMAAADcAAAADwAAAAAAAAAAAAAAAACf&#10;AgAAZHJzL2Rvd25yZXYueG1sUEsFBgAAAAAEAAQA9wAAAI8DAAAAAA==&#10;">
                  <v:imagedata r:id="rId145" o:title=""/>
                  <v:path arrowok="t"/>
                </v:shape>
                <v:shape id="图片 892" o:spid="_x0000_s1032" type="#_x0000_t75" style="position:absolute;left:10924;top:10309;width:175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SaxLFAAAA3AAAAA8AAABkcnMvZG93bnJldi54bWxEj91qwkAUhO8LfYflFLyrGwWLRlcxlUKh&#10;UvAPvDxkj0k0ezbsbpP49m6h0MthZr5hFqve1KIl5yvLCkbDBARxbnXFhYLj4eN1CsIHZI21ZVJw&#10;Jw+r5fPTAlNtO95Ruw+FiBD2KSooQ2hSKX1ekkE/tA1x9C7WGQxRukJqh12Em1qOk+RNGqw4LpTY&#10;0HtJ+W3/YxRw05625+KKXTbJHH3fN1/ZYaPU4KVfz0EE6sN/+K/9qRVMZ2P4PROPgFw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mkmsSxQAAANwAAAAPAAAAAAAAAAAAAAAA&#10;AJ8CAABkcnMvZG93bnJldi54bWxQSwUGAAAAAAQABAD3AAAAkQMAAAAA&#10;">
                  <v:imagedata r:id="rId146" o:title=""/>
                  <v:path arrowok="t"/>
                </v:shape>
                <v:shape id="图片 893" o:spid="_x0000_s1033" type="#_x0000_t75" style="position:absolute;left:10563;top:593;width:160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C+oTHAAAA3AAAAA8AAABkcnMvZG93bnJldi54bWxEj0FrwkAUhO9C/8PyCl6KbtQi29RVpFTw&#10;UAuNHurtmX0mqdm3Ibtq+u/dQsHjMDPfMLNFZ2txodZXjjWMhgkI4tyZigsNu+1qoED4gGywdkwa&#10;fsnDYv7Qm2Fq3JW/6JKFQkQI+xQ1lCE0qZQ+L8miH7qGOHpH11oMUbaFNC1eI9zWcpwkU2mx4rhQ&#10;YkNvJeWn7Gw1fKpJpjbHXfW+lerw87R//vg+rbXuP3bLVxCBunAP/7fXRoN6mcDfmXgE5PwG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8C+oTHAAAA3AAAAA8AAAAAAAAAAAAA&#10;AAAAnwIAAGRycy9kb3ducmV2LnhtbFBLBQYAAAAABAAEAPcAAACTAwAAAAA=&#10;">
                  <v:imagedata r:id="rId147" o:title=""/>
                  <v:path arrowok="t"/>
                </v:shape>
                <v:shape id="直接箭头连接符 894" o:spid="_x0000_s1034" type="#_x0000_t32" style="position:absolute;left:9205;top:3302;width:193;height:137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5LYMQAAADcAAAADwAAAGRycy9kb3ducmV2LnhtbESPQWvCQBSE70L/w/KE3nRjaUVTV4mK&#10;EL1VpedH9jUJzb5NsmsS/31XEHocZuYbZrUZTCU6al1pWcFsGoEgzqwuOVdwvRwmCxDOI2usLJOC&#10;OznYrF9GK4y17fmLurPPRYCwi1FB4X0dS+myggy6qa2Jg/djW4M+yDaXusU+wE0l36JoLg2WHBYK&#10;rGlXUPZ7vhkFPfrv5TbJm912f0yHj6qZX64npV7HQ/IJwtPg/8PPdqoVLJbv8DgTj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ktgxAAAANwAAAAPAAAAAAAAAAAA&#10;AAAAAKECAABkcnMvZG93bnJldi54bWxQSwUGAAAAAAQABAD5AAAAkgMAAAAA&#10;" strokecolor="black [3200]" strokeweight=".5pt">
                  <v:stroke endarrow="block" joinstyle="miter"/>
                </v:shape>
                <v:oval id="椭圆 895" o:spid="_x0000_s1035" style="position:absolute;left:20256;top:3873;width:2096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mTsMA&#10;AADcAAAADwAAAGRycy9kb3ducmV2LnhtbESPzarCMBSE9xd8h3AEN6LpFZRajSLCBcGF+IPi7tAc&#10;22JzUppY69sbQbjLYWa+YebL1pSiodoVlhX8DiMQxKnVBWcKTse/QQzCeWSNpWVS8CIHy0XnZ46J&#10;tk/eU3PwmQgQdgkqyL2vEildmpNBN7QVcfButjbog6wzqWt8Brgp5SiKJtJgwWEhx4rWOaX3w8Mo&#10;2F1GZi8nW7wW5z698N703UYq1eu2qxkIT63/D3/bG60gno7hcyYcAb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HmTsMAAADcAAAADwAAAAAAAAAAAAAAAACYAgAAZHJzL2Rv&#10;d25yZXYueG1sUEsFBgAAAAAEAAQA9QAAAIgDAAAAAA==&#10;" filled="f" strokecolor="black [1600]" strokeweight="1pt">
                  <v:stroke joinstyle="miter"/>
                </v:oval>
                <v:line id="直接连接符 896" o:spid="_x0000_s1036" style="position:absolute;visibility:visible;mso-wrap-style:square" from="20955,4635" to="21844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BD68MAAADcAAAADwAAAGRycy9kb3ducmV2LnhtbESPT4vCMBTE78J+h/AWvNnUPRTbNYoI&#10;wl4E/7PHZ/Nsi81LSaLWb28WFjwOM/MbZjrvTSvu5HxjWcE4SUEQl1Y3XCk47FejCQgfkDW2lknB&#10;kzzMZx+DKRbaPnhL912oRISwL1BBHUJXSOnLmgz6xHbE0btYZzBE6SqpHT4i3LTyK00zabDhuFBj&#10;R8uayuvuZhQc6XR1WZ7L1fn3trmYQ55puVZq+NkvvkEE6sM7/N/+0QomeQZ/Z+IRkL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gQ+vDAAAA3AAAAA8AAAAAAAAAAAAA&#10;AAAAoQIAAGRycy9kb3ducmV2LnhtbFBLBQYAAAAABAAEAPkAAACRAwAAAAA=&#10;" strokecolor="black [3200]" strokeweight="1pt">
                  <v:stroke joinstyle="miter"/>
                </v:line>
                <v:line id="直接连接符 897" o:spid="_x0000_s1037" style="position:absolute;flip:y;visibility:visible;mso-wrap-style:square" from="21018,4699" to="21717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F94MYAAADcAAAADwAAAGRycy9kb3ducmV2LnhtbESPT2sCMRTE70K/Q3iF3jRbkVbXjVJE&#10;SxVEtL14e2ze/mk3L0uSrttvb4SCx2FmfsNky940oiPna8sKnkcJCOLc6ppLBV+fm+EUhA/IGhvL&#10;pOCPPCwXD4MMU20vfKTuFEoRIexTVFCF0KZS+rwig35kW+LoFdYZDFG6UmqHlwg3jRwnyYs0WHNc&#10;qLClVUX5z+nXKJgc9o3efR+6rq1n22JyfndrNko9PfZvcxCB+nAP/7c/tILp7BV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RfeDGAAAA3AAAAA8AAAAAAAAA&#10;AAAAAAAAoQIAAGRycy9kb3ducmV2LnhtbFBLBQYAAAAABAAEAPkAAACUAwAAAAA=&#10;" strokecolor="black [3200]" strokeweight="1pt">
                  <v:stroke joinstyle="miter"/>
                </v:line>
                <v:shape id="图片 898" o:spid="_x0000_s1038" type="#_x0000_t75" style="position:absolute;left:22628;top:3959;width:1752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HnJ5zBAAAA3AAAAA8AAABkcnMvZG93bnJldi54bWxETz1vwjAQ3ZH4D9YhdSMOGSoIGISgSAws&#10;TWFgO+IjiYjPVuxC4NfjoVLHp/e9WPWmFXfqfGNZwSRJQRCXVjdcKTj+7MZTED4ga2wtk4IneVgt&#10;h4MF5to++JvuRahEDGGfo4I6BJdL6cuaDPrEOuLIXW1nMETYVVJ3+IjhppVZmn5Kgw3HhhodbWoq&#10;b8WvUfAVMqm3mS1maXG6Xdzr3B9Kp9THqF/PQQTqw7/4z73XCqazuDaeiUdAL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HnJ5zBAAAA3AAAAA8AAAAAAAAAAAAAAAAAnwIA&#10;AGRycy9kb3ducmV2LnhtbFBLBQYAAAAABAAEAPcAAACNAwAAAAA=&#10;">
                  <v:imagedata r:id="rId148" o:title=""/>
                  <v:path arrowok="t"/>
                </v:shape>
                <v:shape id="图片 899" o:spid="_x0000_s1039" type="#_x0000_t75" style="position:absolute;left:6816;top:16087;width:175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94wj3FAAAA3AAAAA8AAABkcnMvZG93bnJldi54bWxEj8FuwjAQRO+V+g/WVuoFFQeqthAwCFGB&#10;em3gA5Z4iUPidRSbJPTrcaVKPY5m5o1muR5sLTpqfelYwWScgCDOnS65UHA87F5mIHxA1lg7JgU3&#10;8rBePT4sMdWu52/qslCICGGfogITQpNK6XNDFv3YNcTRO7vWYoiyLaRusY9wW8tpkrxLiyXHBYMN&#10;bQ3lVXa1Cj73ycn0o2rUVZfj9uMtO7xi/aPU89OwWYAINIT/8F/7SyuYzefweyYeAbm6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/eMI9xQAAANwAAAAPAAAAAAAAAAAAAAAA&#10;AJ8CAABkcnMvZG93bnJldi54bWxQSwUGAAAAAAQABAD3AAAAkQMAAAAA&#10;">
                  <v:imagedata r:id="rId149" o:title=""/>
                  <v:path arrowok="t"/>
                </v:shape>
                <v:shape id="任意多边形: 形状 900" o:spid="_x0000_s1040" style="position:absolute;left:20955;top:7810;width:318;height:4445;visibility:visible;mso-wrap-style:square;v-text-anchor:middle" coordsize="31898,444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OwLMAA&#10;AADcAAAADwAAAGRycy9kb3ducmV2LnhtbERPzWoCMRC+F3yHMIK3muhBdDWKCEq9VKo+wLAZs6ub&#10;yZKk7tqnbw6FHj++/9Wmd414Uoi1Zw2TsQJBXHpTs9Vwvezf5yBiQjbYeCYNL4qwWQ/eVlgY3/EX&#10;Pc/JihzCsUANVUptIWUsK3IYx74lztzNB4cpw2ClCdjlcNfIqVIz6bDm3FBhS7uKysf522m4dYfP&#10;+Uld1d02pz7s7aL8ORqtR8N+uwSRqE//4j/3h9GwUHl+PpOP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1OwLMAAAADcAAAADwAAAAAAAAAAAAAAAACYAgAAZHJzL2Rvd25y&#10;ZXYueG1sUEsFBgAAAAAEAAQA9QAAAIUDAAAAAA==&#10;" path="m,c14816,48683,29633,97367,31750,171450,33867,245533,12700,444500,12700,444500r,e" filled="f" strokecolor="black [3200]">
                  <v:stroke endarrow="open"/>
                  <v:path arrowok="t" o:connecttype="custom" o:connectlocs="0,0;31750,171450;12700,444500;12700,444500" o:connectangles="0,0,0,0"/>
                </v:shape>
                <v:shape id="图片 901" o:spid="_x0000_s1041" type="#_x0000_t75" style="position:absolute;left:20759;top:12722;width:1753;height:1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rRzjEAAAA3AAAAA8AAABkcnMvZG93bnJldi54bWxEj0FrwkAUhO9C/8PyCt50owdpU1cJLYI3&#10;rRXb4yP7moRk34bdp0Z/fbdQ6HGYmW+Y5XpwnbpQiI1nA7NpBoq49LbhysDxYzN5AhUF2WLnmQzc&#10;KMJ69TBaYm79ld/pcpBKJQjHHA3UIn2udSxrchinvidO3rcPDiXJUGkb8JrgrtPzLFtohw2nhRp7&#10;eq2pbA9nZ6D7PMW3hdvspG/FFfd9+1WE1pjx41C8gBIa5D/8195aA8/ZDH7PpCOgV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ZrRzjEAAAA3AAAAA8AAAAAAAAAAAAAAAAA&#10;nwIAAGRycy9kb3ducmV2LnhtbFBLBQYAAAAABAAEAPcAAACQAwAAAAA=&#10;">
                  <v:imagedata r:id="rId150" o:title=""/>
                  <v:path arrowok="t"/>
                </v:shape>
                <w10:anchorlock/>
              </v:group>
            </w:pict>
          </mc:Fallback>
        </mc:AlternateContent>
      </w:r>
    </w:p>
    <w:p w:rsid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92A56" w:rsidRPr="00592A56" w:rsidRDefault="00592A56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592A56" w:rsidRDefault="00173702" w:rsidP="0049471A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6</w:t>
      </w:r>
      <w:r w:rsidR="0049471A">
        <w:rPr>
          <w:rFonts w:ascii="Times New Roman" w:eastAsia="宋体" w:hAnsi="Times New Roman" w:hint="eastAsia"/>
        </w:rPr>
        <w:t>.</w:t>
      </w:r>
      <w:r w:rsidR="0049471A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</w:rPr>
        <w:t>在半径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65" type="#_x0000_t75" style="width:10.5pt;height:12pt" o:ole="">
            <v:imagedata r:id="rId151" o:title=""/>
          </v:shape>
          <o:OLEObject Type="Embed" ProgID="Equation.DSMT4" ShapeID="_x0000_i1065" DrawAspect="Content" ObjectID="_1592591680" r:id="rId152"/>
        </w:object>
      </w:r>
      <w:r w:rsidRPr="00592A56">
        <w:rPr>
          <w:rFonts w:ascii="Times New Roman" w:eastAsia="宋体" w:hAnsi="Times New Roman" w:hint="eastAsia"/>
        </w:rPr>
        <w:t>的圆形轨道上有质量为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66" type="#_x0000_t75" style="width:12pt;height:9.75pt" o:ole="">
            <v:imagedata r:id="rId153" o:title=""/>
          </v:shape>
          <o:OLEObject Type="Embed" ProgID="Equation.DSMT4" ShapeID="_x0000_i1066" DrawAspect="Content" ObjectID="_1592591681" r:id="rId154"/>
        </w:object>
      </w:r>
      <w:r w:rsidRPr="00592A56">
        <w:rPr>
          <w:rFonts w:ascii="Times New Roman" w:eastAsia="宋体" w:hAnsi="Times New Roman" w:hint="eastAsia"/>
        </w:rPr>
        <w:t>的一个质点，质点与一长度为</w:t>
      </w:r>
      <w:r w:rsidRPr="00592A56">
        <w:rPr>
          <w:rFonts w:ascii="Times New Roman" w:eastAsia="宋体" w:hAnsi="Times New Roman"/>
          <w:position w:val="-4"/>
        </w:rPr>
        <w:object w:dxaOrig="220" w:dyaOrig="240">
          <v:shape id="_x0000_i1067" type="#_x0000_t75" style="width:10.5pt;height:12pt" o:ole="">
            <v:imagedata r:id="rId155" o:title=""/>
          </v:shape>
          <o:OLEObject Type="Embed" ProgID="Equation.DSMT4" ShapeID="_x0000_i1067" DrawAspect="Content" ObjectID="_1592591682" r:id="rId156"/>
        </w:object>
      </w:r>
      <w:r w:rsidRPr="00592A56">
        <w:rPr>
          <w:rFonts w:ascii="Times New Roman" w:eastAsia="宋体" w:hAnsi="Times New Roman" w:hint="eastAsia"/>
        </w:rPr>
        <w:t>的轻质细杆相连，细杆的另一端固定着一个质量也为</w:t>
      </w:r>
      <w:r w:rsidRPr="00592A56">
        <w:rPr>
          <w:rFonts w:ascii="Times New Roman" w:eastAsia="宋体" w:hAnsi="Times New Roman"/>
          <w:position w:val="-6"/>
        </w:rPr>
        <w:object w:dxaOrig="240" w:dyaOrig="200">
          <v:shape id="_x0000_i1068" type="#_x0000_t75" style="width:12pt;height:9.75pt" o:ole="">
            <v:imagedata r:id="rId157" o:title=""/>
          </v:shape>
          <o:OLEObject Type="Embed" ProgID="Equation.DSMT4" ShapeID="_x0000_i1068" DrawAspect="Content" ObjectID="_1592591683" r:id="rId158"/>
        </w:object>
      </w:r>
      <w:r w:rsidRPr="00592A56">
        <w:rPr>
          <w:rFonts w:ascii="Times New Roman" w:eastAsia="宋体" w:hAnsi="Times New Roman" w:hint="eastAsia"/>
        </w:rPr>
        <w:t>的质点和一根劲度系数为</w:t>
      </w:r>
      <w:r w:rsidRPr="00592A56">
        <w:rPr>
          <w:rFonts w:ascii="Times New Roman" w:eastAsia="宋体" w:hAnsi="Times New Roman"/>
          <w:position w:val="-6"/>
        </w:rPr>
        <w:object w:dxaOrig="180" w:dyaOrig="260">
          <v:shape id="_x0000_i1069" type="#_x0000_t75" style="width:9pt;height:12.75pt" o:ole="">
            <v:imagedata r:id="rId159" o:title=""/>
          </v:shape>
          <o:OLEObject Type="Embed" ProgID="Equation.DSMT4" ShapeID="_x0000_i1069" DrawAspect="Content" ObjectID="_1592591684" r:id="rId160"/>
        </w:object>
      </w:r>
      <w:r w:rsidRPr="00592A56">
        <w:rPr>
          <w:rFonts w:ascii="Times New Roman" w:eastAsia="宋体" w:hAnsi="Times New Roman" w:hint="eastAsia"/>
        </w:rPr>
        <w:t>的弹簧，弹簧被限制在一根过圆心的导轨上，弹簧的另一端固定在导轨上，弹簧为原长时，质点位于圆心处，重力加速度为</w:t>
      </w:r>
      <w:r w:rsidRPr="00592A56">
        <w:rPr>
          <w:rFonts w:ascii="Times New Roman" w:eastAsia="宋体" w:hAnsi="Times New Roman"/>
          <w:position w:val="-10"/>
        </w:rPr>
        <w:object w:dxaOrig="200" w:dyaOrig="240">
          <v:shape id="_x0000_i1070" type="#_x0000_t75" style="width:9.75pt;height:12pt" o:ole="">
            <v:imagedata r:id="rId161" o:title=""/>
          </v:shape>
          <o:OLEObject Type="Embed" ProgID="Equation.DSMT4" ShapeID="_x0000_i1070" DrawAspect="Content" ObjectID="_1592591685" r:id="rId162"/>
        </w:object>
      </w:r>
      <w:r w:rsidRPr="00592A56">
        <w:rPr>
          <w:rFonts w:ascii="Times New Roman" w:eastAsia="宋体" w:hAnsi="Times New Roman" w:hint="eastAsia"/>
        </w:rPr>
        <w:t>，如图所示：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1</w:t>
      </w:r>
      <w:r w:rsidRPr="00592A56">
        <w:rPr>
          <w:rFonts w:ascii="Times New Roman" w:eastAsia="宋体" w:hAnsi="Times New Roman" w:hint="eastAsia"/>
        </w:rPr>
        <w:t>）求该系统的平衡位置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（</w:t>
      </w:r>
      <w:r w:rsidRPr="00592A56">
        <w:rPr>
          <w:rFonts w:ascii="Times New Roman" w:eastAsia="宋体" w:hAnsi="Times New Roman" w:hint="eastAsia"/>
        </w:rPr>
        <w:t>2</w:t>
      </w:r>
      <w:r w:rsidRPr="00592A56">
        <w:rPr>
          <w:rFonts w:ascii="Times New Roman" w:eastAsia="宋体" w:hAnsi="Times New Roman" w:hint="eastAsia"/>
        </w:rPr>
        <w:t>）试求出在平衡位置附近做小振动的频率。</w:t>
      </w:r>
    </w:p>
    <w:p w:rsidR="00173702" w:rsidRDefault="0049471A" w:rsidP="00592A56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w:lastRenderedPageBreak/>
        <mc:AlternateContent>
          <mc:Choice Requires="wpc">
            <w:drawing>
              <wp:inline distT="0" distB="0" distL="0" distR="0" wp14:anchorId="247BF3C4" wp14:editId="4243600C">
                <wp:extent cx="2897505" cy="2216150"/>
                <wp:effectExtent l="0" t="0" r="0" b="0"/>
                <wp:docPr id="384" name="画布 3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85" name="椭圆 385"/>
                        <wps:cNvSpPr/>
                        <wps:spPr>
                          <a:xfrm>
                            <a:off x="852055" y="713510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6" name="直接连接符 386"/>
                        <wps:cNvCnPr/>
                        <wps:spPr>
                          <a:xfrm flipV="1">
                            <a:off x="1299224" y="256309"/>
                            <a:ext cx="0" cy="164176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直接连接符 388"/>
                        <wps:cNvCnPr>
                          <a:stCxn id="385" idx="1"/>
                        </wps:cNvCnPr>
                        <wps:spPr>
                          <a:xfrm>
                            <a:off x="985966" y="847200"/>
                            <a:ext cx="313258" cy="32350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9" name="直接连接符 389"/>
                        <wps:cNvCnPr>
                          <a:stCxn id="385" idx="1"/>
                        </wps:cNvCnPr>
                        <wps:spPr>
                          <a:xfrm flipV="1">
                            <a:off x="985966" y="519546"/>
                            <a:ext cx="323289" cy="32765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0" name="椭圆 390"/>
                        <wps:cNvSpPr/>
                        <wps:spPr>
                          <a:xfrm>
                            <a:off x="969818" y="824346"/>
                            <a:ext cx="55418" cy="6234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椭圆 391"/>
                        <wps:cNvSpPr/>
                        <wps:spPr>
                          <a:xfrm>
                            <a:off x="1271046" y="505691"/>
                            <a:ext cx="55418" cy="5541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" name="任意多边形: 形状 482"/>
                        <wps:cNvSpPr/>
                        <wps:spPr>
                          <a:xfrm>
                            <a:off x="1239976" y="256309"/>
                            <a:ext cx="153782" cy="270164"/>
                          </a:xfrm>
                          <a:custGeom>
                            <a:avLst/>
                            <a:gdLst>
                              <a:gd name="connsiteX0" fmla="*/ 62351 w 153782"/>
                              <a:gd name="connsiteY0" fmla="*/ 270164 h 270164"/>
                              <a:gd name="connsiteX1" fmla="*/ 152406 w 153782"/>
                              <a:gd name="connsiteY1" fmla="*/ 242455 h 270164"/>
                              <a:gd name="connsiteX2" fmla="*/ 6 w 153782"/>
                              <a:gd name="connsiteY2" fmla="*/ 207819 h 270164"/>
                              <a:gd name="connsiteX3" fmla="*/ 145479 w 153782"/>
                              <a:gd name="connsiteY3" fmla="*/ 166255 h 270164"/>
                              <a:gd name="connsiteX4" fmla="*/ 6933 w 153782"/>
                              <a:gd name="connsiteY4" fmla="*/ 138546 h 270164"/>
                              <a:gd name="connsiteX5" fmla="*/ 138551 w 153782"/>
                              <a:gd name="connsiteY5" fmla="*/ 103910 h 270164"/>
                              <a:gd name="connsiteX6" fmla="*/ 6933 w 153782"/>
                              <a:gd name="connsiteY6" fmla="*/ 62346 h 270164"/>
                              <a:gd name="connsiteX7" fmla="*/ 131624 w 153782"/>
                              <a:gd name="connsiteY7" fmla="*/ 41564 h 270164"/>
                              <a:gd name="connsiteX8" fmla="*/ 6933 w 153782"/>
                              <a:gd name="connsiteY8" fmla="*/ 0 h 27016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53782" h="270164">
                                <a:moveTo>
                                  <a:pt x="62351" y="270164"/>
                                </a:moveTo>
                                <a:cubicBezTo>
                                  <a:pt x="112574" y="261505"/>
                                  <a:pt x="162797" y="252846"/>
                                  <a:pt x="152406" y="242455"/>
                                </a:cubicBezTo>
                                <a:cubicBezTo>
                                  <a:pt x="142015" y="232064"/>
                                  <a:pt x="1160" y="220519"/>
                                  <a:pt x="6" y="207819"/>
                                </a:cubicBezTo>
                                <a:cubicBezTo>
                                  <a:pt x="-1148" y="195119"/>
                                  <a:pt x="144325" y="177800"/>
                                  <a:pt x="145479" y="166255"/>
                                </a:cubicBezTo>
                                <a:cubicBezTo>
                                  <a:pt x="146634" y="154709"/>
                                  <a:pt x="8088" y="148937"/>
                                  <a:pt x="6933" y="138546"/>
                                </a:cubicBezTo>
                                <a:cubicBezTo>
                                  <a:pt x="5778" y="128155"/>
                                  <a:pt x="138551" y="116610"/>
                                  <a:pt x="138551" y="103910"/>
                                </a:cubicBezTo>
                                <a:cubicBezTo>
                                  <a:pt x="138551" y="91210"/>
                                  <a:pt x="8087" y="72737"/>
                                  <a:pt x="6933" y="62346"/>
                                </a:cubicBezTo>
                                <a:cubicBezTo>
                                  <a:pt x="5779" y="51955"/>
                                  <a:pt x="131624" y="51955"/>
                                  <a:pt x="131624" y="41564"/>
                                </a:cubicBezTo>
                                <a:cubicBezTo>
                                  <a:pt x="131624" y="31173"/>
                                  <a:pt x="69278" y="15586"/>
                                  <a:pt x="6933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54295E7" id="画布 384" o:spid="_x0000_s1026" editas="canvas" style="width:228.15pt;height:174.5pt;mso-position-horizontal-relative:char;mso-position-vertical-relative:line" coordsize="28975,22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">
                <v:shape id="_x0000_s1027" type="#_x0000_t75" style="position:absolute;width:28975;height:22161;visibility:visible;mso-wrap-style:square">
                  <v:fill o:detectmouseclick="t"/>
                  <v:path o:connecttype="none"/>
                </v:shape>
                <v:oval id="椭圆 385" o:spid="_x0000_s1028" style="position:absolute;left:8520;top:7135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NI3MUA&#10;AADcAAAADwAAAGRycy9kb3ducmV2LnhtbESPW2vCQBSE3wv+h+UIvohuaqlIdBOkUBB8KF5QfDtk&#10;j0kwezZkt7n8+25B8HGYmW+YTdqbSrTUuNKygvd5BII4s7rkXMH59D1bgXAeWWNlmRQM5CBNRm8b&#10;jLXt+EDt0eciQNjFqKDwvo6ldFlBBt3c1sTBu9vGoA+yyaVusAtwU8lFFC2lwZLDQoE1fRWUPY6/&#10;RsHPdWEOcrnHW3mZ0oCPdup2UqnJuN+uQXjq/Sv8bO+0go/VJ/yfCUd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0jcxQAAANwAAAAPAAAAAAAAAAAAAAAAAJgCAABkcnMv&#10;ZG93bnJldi54bWxQSwUGAAAAAAQABAD1AAAAigMAAAAA&#10;" filled="f" strokecolor="black [1600]" strokeweight="1pt">
                  <v:stroke joinstyle="miter"/>
                </v:oval>
                <v:line id="直接连接符 386" o:spid="_x0000_s1029" style="position:absolute;flip:y;visibility:visible;mso-wrap-style:square" from="12992,2563" to="12992,18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vXvMIAAADcAAAADwAAAGRycy9kb3ducmV2LnhtbESPzWrDMBCE74W8g9hAb43shpjgRAkh&#10;4JKTQ34eYLE2som1MpZqu29fFQo5DjPzDbPdT7YVA/W+cawgXSQgiCunGzYK7rfiYw3CB2SNrWNS&#10;8EMe9rvZ2xZz7Ua+0HANRkQI+xwV1CF0uZS+qsmiX7iOOHoP11sMUfZG6h7HCLet/EySTFpsOC7U&#10;2NGxpup5/bYKtClJHpwZVqnJ7kVlzlh+DUq9z6fDBkSgKbzC/+2TVrBcZ/B3Jh4B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vXvMIAAADcAAAADwAAAAAAAAAAAAAA&#10;AAChAgAAZHJzL2Rvd25yZXYueG1sUEsFBgAAAAAEAAQA+QAAAJADAAAAAA==&#10;" strokecolor="black [3200]" strokeweight=".5pt">
                  <v:stroke joinstyle="miter"/>
                </v:line>
                <v:line id="直接连接符 388" o:spid="_x0000_s1030" style="position:absolute;visibility:visible;mso-wrap-style:square" from="9859,8472" to="12992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ZZVcMAAADcAAAADwAAAGRycy9kb3ducmV2LnhtbERPXWvCMBR9H+w/hDvwZWg6hdFVYxll&#10;wmBjuhp8vjTXtqy5KU3U+u/Nw8DHw/le5aPtxJkG3zpW8DJLQBBXzrRcK9D7zTQF4QOywc4xKbiS&#10;h3z9+LDCzLgL/9K5DLWIIewzVNCE0GdS+qohi37meuLIHd1gMUQ41NIMeInhtpPzJHmVFluODQ32&#10;VDRU/ZUnq+BLvx2eF9tUa7svf3Cn24/td6HU5Gl8X4IINIa7+N/9aRQs0rg2nolH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mWVXDAAAA3AAAAA8AAAAAAAAAAAAA&#10;AAAAoQIAAGRycy9kb3ducmV2LnhtbFBLBQYAAAAABAAEAPkAAACRAwAAAAA=&#10;" strokecolor="black [3200]" strokeweight=".5pt">
                  <v:stroke joinstyle="miter"/>
                </v:line>
                <v:line id="直接连接符 389" o:spid="_x0000_s1031" style="position:absolute;flip:y;visibility:visible;mso-wrap-style:square" from="9859,5195" to="13092,8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RDzsEAAADcAAAADwAAAGRycy9kb3ducmV2LnhtbESP0YrCMBRE3wX/IVxh3zRVUdxqWkRQ&#10;9knR9QMuzTUtNjelibX79xtB8HGYmTPMJu9tLTpqfeVYwXSSgCAunK7YKLj+7scrED4ga6wdk4I/&#10;8pBnw8EGU+2efKbuEoyIEPYpKihDaFIpfVGSRT9xDXH0bq61GKJsjdQtPiPc1nKWJEtpseK4UGJD&#10;u5KK++VhFWhzJLl1pltMzfK6L8wJj4dOqa9Rv12DCNSHT/jd/tEK5qtveJ2JR0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5EPOwQAAANwAAAAPAAAAAAAAAAAAAAAA&#10;AKECAABkcnMvZG93bnJldi54bWxQSwUGAAAAAAQABAD5AAAAjwMAAAAA&#10;" strokecolor="black [3200]" strokeweight=".5pt">
                  <v:stroke joinstyle="miter"/>
                </v:line>
                <v:oval id="椭圆 390" o:spid="_x0000_s1032" style="position:absolute;left:9698;top:8243;width:554;height:6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BTIMQA&#10;AADcAAAADwAAAGRycy9kb3ducmV2LnhtbERPz2vCMBS+C/sfwhvspumcc9o1lSEIDnZRd9Dbo3lr&#10;qs1LaVLb7a9fDoLHj+93thpsLa7U+sqxgudJAoK4cLriUsH3YTNegPABWWPtmBT8kodV/jDKMNWu&#10;5x1d96EUMYR9igpMCE0qpS8MWfQT1xBH7se1FkOEbSl1i30Mt7WcJslcWqw4NhhsaG2ouOw7q+DP&#10;zr52n36ebM6n42vVv3Vmuu6UenocPt5BBBrCXXxzb7WCl2WcH8/EIy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gUyDEAAAA3AAAAA8AAAAAAAAAAAAAAAAAmAIAAGRycy9k&#10;b3ducmV2LnhtbFBLBQYAAAAABAAEAPUAAACJAwAAAAA=&#10;" fillcolor="black [3200]" strokecolor="black [1600]" strokeweight="1pt">
                  <v:stroke joinstyle="miter"/>
                </v:oval>
                <v:oval id="椭圆 391" o:spid="_x0000_s1033" style="position:absolute;left:12710;top:5056;width:554;height:5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z2u8cA&#10;AADcAAAADwAAAGRycy9kb3ducmV2LnhtbESPT2vCQBTE74V+h+UVvNWN1vonukoRBIVetB709sg+&#10;s2mzb0N2Y6KfvlsQehxm5jfMYtXZUlyp9oVjBYN+AoI4c7rgXMHxa/M6BeEDssbSMSm4kYfV8vlp&#10;gal2Le/pegi5iBD2KSowIVSplD4zZNH3XUUcvYurLYYo61zqGtsIt6UcJslYWiw4LhisaG0o+zk0&#10;VsHdjj73Oz9ONt/n03vRThozXDdK9V66jzmIQF34Dz/aW63gbTaAvzPx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s9rvHAAAA3AAAAA8AAAAAAAAAAAAAAAAAmAIAAGRy&#10;cy9kb3ducmV2LnhtbFBLBQYAAAAABAAEAPUAAACMAwAAAAA=&#10;" fillcolor="black [3200]" strokecolor="black [1600]" strokeweight="1pt">
                  <v:stroke joinstyle="miter"/>
                </v:oval>
                <v:shape id="任意多边形: 形状 482" o:spid="_x0000_s1034" style="position:absolute;left:12399;top:2563;width:1538;height:2701;visibility:visible;mso-wrap-style:square;v-text-anchor:middle" coordsize="153782,270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ra2sUA&#10;AADcAAAADwAAAGRycy9kb3ducmV2LnhtbESPUUvDMBSF3wX/Q7iCby61bN2oy4YbDDoGDqs/4Npc&#10;m2pzU5K4df9+EQQfD+ec73CW69H24kQ+dI4VPE4yEMSN0x23Ct7fdg8LECEia+wdk4ILBVivbm+W&#10;WGp35lc61bEVCcKhRAUmxqGUMjSGLIaJG4iT9+m8xZikb6X2eE5w28s8ywppseO0YHCgraHmu/6x&#10;Cr7mx/ylKoy/FIeZtPNqU+8/jFL3d+PzE4hIY/wP/7UrrWC6yOH3TDoC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traxQAAANwAAAAPAAAAAAAAAAAAAAAAAJgCAABkcnMv&#10;ZG93bnJldi54bWxQSwUGAAAAAAQABAD1AAAAigMAAAAA&#10;" path="m62351,270164v50223,-8659,100446,-17318,90055,-27709c142015,232064,1160,220519,6,207819,-1148,195119,144325,177800,145479,166255,146634,154709,8088,148937,6933,138546,5778,128155,138551,116610,138551,103910,138551,91210,8087,72737,6933,62346,5779,51955,131624,51955,131624,41564,131624,31173,69278,15586,6933,e" filled="f" strokecolor="black [3200]" strokeweight="1pt">
                  <v:stroke joinstyle="miter"/>
                  <v:path arrowok="t" o:connecttype="custom" o:connectlocs="62351,270164;152406,242455;6,207819;145479,166255;6933,138546;138551,103910;6933,62346;131624,41564;6933,0" o:connectangles="0,0,0,0,0,0,0,0,0"/>
                </v:shape>
                <w10:anchorlock/>
              </v:group>
            </w:pict>
          </mc:Fallback>
        </mc:AlternateContent>
      </w:r>
    </w:p>
    <w:p w:rsidR="0049471A" w:rsidRPr="00592A56" w:rsidRDefault="0049471A" w:rsidP="00592A56">
      <w:pPr>
        <w:ind w:firstLineChars="200" w:firstLine="420"/>
        <w:jc w:val="center"/>
        <w:rPr>
          <w:rFonts w:ascii="Times New Roman" w:eastAsia="宋体" w:hAnsi="Times New Roman"/>
        </w:rPr>
      </w:pPr>
    </w:p>
    <w:p w:rsidR="00173702" w:rsidRPr="00592A56" w:rsidRDefault="00173702" w:rsidP="00592A56">
      <w:pPr>
        <w:tabs>
          <w:tab w:val="left" w:pos="6285"/>
        </w:tabs>
        <w:ind w:firstLineChars="200" w:firstLine="420"/>
        <w:rPr>
          <w:rFonts w:ascii="Times New Roman" w:eastAsia="宋体" w:hAnsi="Times New Roman"/>
          <w:color w:val="000000"/>
          <w:szCs w:val="21"/>
        </w:rPr>
      </w:pPr>
      <w:r w:rsidRPr="00592A56">
        <w:rPr>
          <w:rFonts w:ascii="Times New Roman" w:eastAsia="宋体" w:hAnsi="Times New Roman" w:hint="eastAsia"/>
        </w:rPr>
        <w:t>7</w:t>
      </w:r>
      <w:r w:rsidR="0049471A">
        <w:rPr>
          <w:rFonts w:ascii="Times New Roman" w:eastAsia="宋体" w:hAnsi="Times New Roman" w:hint="eastAsia"/>
        </w:rPr>
        <w:t>.</w:t>
      </w:r>
      <w:r w:rsidR="0049471A">
        <w:rPr>
          <w:rFonts w:ascii="Times New Roman" w:eastAsia="宋体" w:hAnsi="Times New Roman"/>
        </w:rPr>
        <w:t xml:space="preserve"> </w:t>
      </w:r>
      <w:r w:rsidRPr="00592A56">
        <w:rPr>
          <w:rFonts w:ascii="Times New Roman" w:eastAsia="宋体" w:hAnsi="Times New Roman" w:hint="eastAsia"/>
          <w:color w:val="000000"/>
          <w:szCs w:val="21"/>
        </w:rPr>
        <w:t>三行无穷列的网络电阻如图，每相邻两点间导线电阻为</w:t>
      </w:r>
      <w:r w:rsidRPr="00592A56">
        <w:rPr>
          <w:rFonts w:ascii="Times New Roman" w:eastAsia="宋体" w:hAnsi="Times New Roman" w:hint="eastAsia"/>
          <w:color w:val="000000"/>
          <w:szCs w:val="21"/>
        </w:rPr>
        <w:t>r</w:t>
      </w:r>
    </w:p>
    <w:p w:rsidR="00173702" w:rsidRPr="00592A56" w:rsidRDefault="0049471A" w:rsidP="0049471A">
      <w:pPr>
        <w:tabs>
          <w:tab w:val="left" w:pos="6285"/>
        </w:tabs>
        <w:ind w:left="420"/>
        <w:jc w:val="left"/>
        <w:rPr>
          <w:rFonts w:ascii="Times New Roman" w:eastAsia="宋体" w:hAnsi="Times New Roman"/>
          <w:color w:val="000000"/>
          <w:szCs w:val="21"/>
        </w:rPr>
      </w:pPr>
      <w:r>
        <w:rPr>
          <w:rFonts w:ascii="Times New Roman" w:eastAsia="宋体" w:hAnsi="Times New Roman" w:hint="eastAsia"/>
          <w:color w:val="000000"/>
          <w:szCs w:val="21"/>
        </w:rPr>
        <w:t>(</w:t>
      </w:r>
      <w:r>
        <w:rPr>
          <w:rFonts w:ascii="Times New Roman" w:eastAsia="宋体" w:hAnsi="Times New Roman"/>
          <w:color w:val="000000"/>
          <w:szCs w:val="21"/>
        </w:rPr>
        <w:t>1)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求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AB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两端电阻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R1</w:t>
      </w:r>
    </w:p>
    <w:p w:rsidR="00173702" w:rsidRPr="00592A56" w:rsidRDefault="0049471A" w:rsidP="0049471A">
      <w:pPr>
        <w:tabs>
          <w:tab w:val="left" w:pos="6285"/>
        </w:tabs>
        <w:ind w:left="420"/>
        <w:jc w:val="left"/>
        <w:rPr>
          <w:rFonts w:ascii="Times New Roman" w:eastAsia="宋体" w:hAnsi="Times New Roman"/>
          <w:color w:val="000000"/>
          <w:szCs w:val="21"/>
        </w:rPr>
      </w:pPr>
      <w:r>
        <w:rPr>
          <w:rFonts w:ascii="Times New Roman" w:eastAsia="宋体" w:hAnsi="Times New Roman"/>
          <w:color w:val="000000"/>
          <w:szCs w:val="21"/>
        </w:rPr>
        <w:t>(2)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求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AC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两端电阻</w:t>
      </w:r>
      <w:r w:rsidR="00173702" w:rsidRPr="00592A56">
        <w:rPr>
          <w:rFonts w:ascii="Times New Roman" w:eastAsia="宋体" w:hAnsi="Times New Roman" w:hint="eastAsia"/>
          <w:color w:val="000000"/>
          <w:szCs w:val="21"/>
        </w:rPr>
        <w:t>R2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5C986A51" wp14:editId="5E339CEF">
            <wp:simplePos x="0" y="0"/>
            <wp:positionH relativeFrom="margin">
              <wp:posOffset>760095</wp:posOffset>
            </wp:positionH>
            <wp:positionV relativeFrom="paragraph">
              <wp:posOffset>109855</wp:posOffset>
            </wp:positionV>
            <wp:extent cx="4229100" cy="1083945"/>
            <wp:effectExtent l="0" t="0" r="0" b="1905"/>
            <wp:wrapTight wrapText="bothSides">
              <wp:wrapPolygon edited="0">
                <wp:start x="97" y="380"/>
                <wp:lineTo x="97" y="1898"/>
                <wp:lineTo x="2141" y="7213"/>
                <wp:lineTo x="2432" y="7213"/>
                <wp:lineTo x="292" y="10629"/>
                <wp:lineTo x="292" y="11768"/>
                <wp:lineTo x="2432" y="13286"/>
                <wp:lineTo x="0" y="19740"/>
                <wp:lineTo x="97" y="20499"/>
                <wp:lineTo x="2530" y="21258"/>
                <wp:lineTo x="10703" y="21258"/>
                <wp:lineTo x="21405" y="20879"/>
                <wp:lineTo x="21503" y="19360"/>
                <wp:lineTo x="18292" y="19360"/>
                <wp:lineTo x="18292" y="13286"/>
                <wp:lineTo x="21308" y="11768"/>
                <wp:lineTo x="21308" y="10250"/>
                <wp:lineTo x="18292" y="7213"/>
                <wp:lineTo x="18681" y="7213"/>
                <wp:lineTo x="21308" y="1898"/>
                <wp:lineTo x="21308" y="380"/>
                <wp:lineTo x="97" y="380"/>
              </wp:wrapPolygon>
            </wp:wrapTight>
            <wp:docPr id="831" name="图片 83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083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Default="00173702" w:rsidP="00592A56">
      <w:pPr>
        <w:ind w:firstLineChars="200" w:firstLine="420"/>
        <w:rPr>
          <w:rFonts w:ascii="Times New Roman" w:eastAsia="宋体" w:hAnsi="Times New Roman"/>
        </w:rPr>
      </w:pPr>
    </w:p>
    <w:p w:rsidR="0049471A" w:rsidRDefault="0049471A" w:rsidP="00592A56">
      <w:pPr>
        <w:ind w:firstLineChars="200" w:firstLine="420"/>
        <w:rPr>
          <w:rFonts w:ascii="Times New Roman" w:eastAsia="宋体" w:hAnsi="Times New Roman"/>
        </w:rPr>
      </w:pPr>
    </w:p>
    <w:p w:rsidR="0049471A" w:rsidRDefault="0049471A" w:rsidP="00592A56">
      <w:pPr>
        <w:ind w:firstLineChars="200" w:firstLine="420"/>
        <w:rPr>
          <w:rFonts w:ascii="Times New Roman" w:eastAsia="宋体" w:hAnsi="Times New Roman"/>
        </w:rPr>
      </w:pPr>
    </w:p>
    <w:p w:rsidR="0049471A" w:rsidRPr="00592A56" w:rsidRDefault="0049471A" w:rsidP="00592A56">
      <w:pPr>
        <w:ind w:firstLineChars="200" w:firstLine="420"/>
        <w:rPr>
          <w:rFonts w:ascii="Times New Roman" w:eastAsia="宋体" w:hAnsi="Times New Roman"/>
        </w:rPr>
      </w:pP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8</w:t>
      </w:r>
      <w:r w:rsidRPr="00592A56">
        <w:rPr>
          <w:rFonts w:ascii="Times New Roman" w:eastAsia="宋体" w:hAnsi="Times New Roman" w:hint="eastAsia"/>
        </w:rPr>
        <w:t>，有一种飞船，它长为</w:t>
      </w:r>
      <w:r w:rsidRPr="00592A56">
        <w:rPr>
          <w:rFonts w:ascii="Times New Roman" w:eastAsia="宋体" w:hAnsi="Times New Roman" w:hint="eastAsia"/>
        </w:rPr>
        <w:t>l</w:t>
      </w:r>
      <w:r w:rsidRPr="00592A56">
        <w:rPr>
          <w:rFonts w:ascii="Times New Roman" w:eastAsia="宋体" w:hAnsi="Times New Roman" w:hint="eastAsia"/>
          <w:vertAlign w:val="subscript"/>
        </w:rPr>
        <w:t>0</w:t>
      </w:r>
      <w:r w:rsidRPr="00592A56">
        <w:rPr>
          <w:rFonts w:ascii="Times New Roman" w:eastAsia="宋体" w:hAnsi="Times New Roman" w:hint="eastAsia"/>
        </w:rPr>
        <w:t>（静长），在头部有一个信号发射器，在尾部有一个信号接收器，</w:t>
      </w:r>
      <w:r w:rsidRPr="00592A56">
        <w:rPr>
          <w:rFonts w:ascii="Times New Roman" w:eastAsia="宋体" w:hAnsi="Times New Roman" w:hint="eastAsia"/>
        </w:rPr>
        <w:t xml:space="preserve"> </w:t>
      </w:r>
    </w:p>
    <w:p w:rsidR="00173702" w:rsidRPr="00592A56" w:rsidRDefault="00173702" w:rsidP="00592A56">
      <w:p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时钟位于头部。</w:t>
      </w:r>
    </w:p>
    <w:p w:rsidR="00173702" w:rsidRPr="00592A56" w:rsidRDefault="00173702" w:rsidP="0049471A">
      <w:pPr>
        <w:ind w:firstLineChars="200" w:firstLine="420"/>
        <w:jc w:val="center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  <w:noProof/>
        </w:rPr>
        <mc:AlternateContent>
          <mc:Choice Requires="wpc">
            <w:drawing>
              <wp:inline distT="0" distB="0" distL="0" distR="0" wp14:anchorId="3C81F229" wp14:editId="6033E416">
                <wp:extent cx="2806065" cy="603250"/>
                <wp:effectExtent l="0" t="0" r="0" b="0"/>
                <wp:docPr id="746" name="画布 7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30" name="直接箭头连接符 730"/>
                        <wps:cNvCnPr/>
                        <wps:spPr>
                          <a:xfrm flipH="1" flipV="1">
                            <a:off x="2000250" y="120650"/>
                            <a:ext cx="9523" cy="24923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1" name="直接箭头连接符 731"/>
                        <wps:cNvCnPr/>
                        <wps:spPr>
                          <a:xfrm flipH="1" flipV="1">
                            <a:off x="895350" y="133350"/>
                            <a:ext cx="6350" cy="23653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2" name="直接连接符 732"/>
                        <wps:cNvCnPr/>
                        <wps:spPr>
                          <a:xfrm>
                            <a:off x="1892300" y="57150"/>
                            <a:ext cx="69850" cy="76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3" name="直接连接符 733"/>
                        <wps:cNvCnPr/>
                        <wps:spPr>
                          <a:xfrm flipV="1">
                            <a:off x="2038350" y="50800"/>
                            <a:ext cx="82550" cy="88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4" name="直接连接符 734"/>
                        <wps:cNvCnPr/>
                        <wps:spPr>
                          <a:xfrm flipV="1">
                            <a:off x="2009773" y="31750"/>
                            <a:ext cx="0" cy="825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5" name="矩形: 圆顶角 735"/>
                        <wps:cNvSpPr/>
                        <wps:spPr>
                          <a:xfrm rot="5400000">
                            <a:off x="1360488" y="-141285"/>
                            <a:ext cx="196846" cy="1114423"/>
                          </a:xfrm>
                          <a:prstGeom prst="round2SameRect">
                            <a:avLst>
                              <a:gd name="adj1" fmla="val 50000"/>
                              <a:gd name="adj2" fmla="val 0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EFB00B" id="画布 746" o:spid="_x0000_s1026" editas="canvas" style="width:220.95pt;height:47.5pt;mso-position-horizontal-relative:char;mso-position-vertical-relative:line" coordsize="28060,6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">
                <v:shape id="_x0000_s1027" type="#_x0000_t75" style="position:absolute;width:28060;height:6032;visibility:visible;mso-wrap-style:square">
                  <v:fill o:detectmouseclick="t"/>
                  <v:path o:connecttype="none"/>
                </v:shape>
                <v:shape id="直接箭头连接符 730" o:spid="_x0000_s1028" type="#_x0000_t32" style="position:absolute;left:20002;top:1206;width:95;height:249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4HRMYAAADcAAAADwAAAGRycy9kb3ducmV2LnhtbESP3WrCQBBG7wu+wzKCN0U3tVA1uooU&#10;BCm9qD8PMGbHJCQ7G7KriT5956LQy+Gb78yc1aZ3tbpTG0rPBt4mCSjizNuScwPn0248BxUissXa&#10;Mxl4UIDNevCywtT6jg90P8ZcCYRDigaKGJtU65AV5DBMfEMs2dW3DqOMba5ti53AXa2nSfKhHZYs&#10;Fwps6LOgrDrenIGueh6+K/v6Jdj9LZ5+FvPdZWHMaNhvl6Ai9fF/+a+9twZm7/K+yIgI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+B0TGAAAA3AAAAA8AAAAAAAAA&#10;AAAAAAAAoQIAAGRycy9kb3ducmV2LnhtbFBLBQYAAAAABAAEAPkAAACUAwAAAAA=&#10;" strokecolor="black [3200]" strokeweight=".5pt">
                  <v:stroke endarrow="block" joinstyle="miter"/>
                </v:shape>
                <v:shape id="直接箭头连接符 731" o:spid="_x0000_s1029" type="#_x0000_t32" style="position:absolute;left:8953;top:1333;width:64;height:236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38YAAADcAAAADwAAAGRycy9kb3ducmV2LnhtbESP0WrCQBRE3wv9h+UW+lLqJhXaGF2D&#10;CIJIH2rSD7jNXpOQ7N2QXU3067uFgo/DzJxhVtlkOnGhwTWWFcSzCARxaXXDlYLvYveagHAeWWNn&#10;mRRcyUG2fnxYYartyEe65L4SAcIuRQW1930qpStrMuhmticO3skOBn2QQyX1gGOAm06+RdG7NNhw&#10;WKixp21NZZufjYKxvR0/W/1yCNj92Rdfi2T3s1Dq+WnaLEF4mvw9/N/eawUf8xj+zo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yot/GAAAA3AAAAA8AAAAAAAAA&#10;AAAAAAAAoQIAAGRycy9kb3ducmV2LnhtbFBLBQYAAAAABAAEAPkAAACUAwAAAAA=&#10;" strokecolor="black [3200]" strokeweight=".5pt">
                  <v:stroke endarrow="block" joinstyle="miter"/>
                </v:shape>
                <v:line id="直接连接符 732" o:spid="_x0000_s1030" style="position:absolute;visibility:visible;mso-wrap-style:square" from="18923,571" to="19621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4LQcYAAADcAAAADwAAAGRycy9kb3ducmV2LnhtbESP3WrCQBSE7wu+w3KE3hTdVMFqdJUi&#10;LRQq/sTF60P2mASzZ0N2q+nbdwWhl8PMfMMsVp2txZVaXzlW8DpMQBDnzlRcKNDHz8EUhA/IBmvH&#10;pOCXPKyWvacFpsbd+EDXLBQiQtinqKAMoUml9HlJFv3QNcTRO7vWYoiyLaRp8RbhtpajJJlIixXH&#10;hRIbWpeUX7Ifq+Bbz04v491Ua3vMtrjX1cdus1bqud+9z0EE6sJ/+NH+MgrexiO4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+C0HGAAAA3AAAAA8AAAAAAAAA&#10;AAAAAAAAoQIAAGRycy9kb3ducmV2LnhtbFBLBQYAAAAABAAEAPkAAACUAwAAAAA=&#10;" strokecolor="black [3200]" strokeweight=".5pt">
                  <v:stroke joinstyle="miter"/>
                </v:line>
                <v:line id="直接连接符 733" o:spid="_x0000_s1031" style="position:absolute;flip:y;visibility:visible;mso-wrap-style:square" from="20383,508" to="21209,1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wR2sEAAADcAAAADwAAAGRycy9kb3ducmV2LnhtbESP0YrCMBRE34X9h3AXfNPUFXWpTUUW&#10;lH1SrH7ApbmbFpub0sRa/34jCD4OM3OGyTaDbURPna8dK5hNExDEpdM1GwWX827yDcIHZI2NY1Lw&#10;IA+b/GOUYardnU/UF8GICGGfooIqhDaV0pcVWfRT1xJH7891FkOUnZG6w3uE20Z+JclSWqw5LlTY&#10;0k9F5bW4WQXaHEhunekXM7O87EpzxMO+V2r8OWzXIAIN4R1+tX+1gtV8Ds8z8QjI/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PBHawQAAANwAAAAPAAAAAAAAAAAAAAAA&#10;AKECAABkcnMvZG93bnJldi54bWxQSwUGAAAAAAQABAD5AAAAjwMAAAAA&#10;" strokecolor="black [3200]" strokeweight=".5pt">
                  <v:stroke joinstyle="miter"/>
                </v:line>
                <v:line id="直接连接符 734" o:spid="_x0000_s1032" style="position:absolute;flip:y;visibility:visible;mso-wrap-style:square" from="20097,317" to="20097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WJrsMAAADcAAAADwAAAGRycy9kb3ducmV2LnhtbESP3WrCQBSE7wt9h+UI3tWNtbUlukoQ&#10;Il6l+PMAh+xxE8yeDdk1iW/vFgq9HGbmG2a9HW0jeup87VjBfJaAIC6drtkouJzzt28QPiBrbByT&#10;ggd52G5eX9aYajfwkfpTMCJC2KeooAqhTaX0ZUUW/cy1xNG7us5iiLIzUnc4RLht5HuSLKXFmuNC&#10;hS3tKipvp7tVoE1BMnOm/5yb5SUvzQ8W+16p6WTMViACjeE//Nc+aAVfiw/4PROPgN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Via7DAAAA3AAAAA8AAAAAAAAAAAAA&#10;AAAAoQIAAGRycy9kb3ducmV2LnhtbFBLBQYAAAAABAAEAPkAAACRAwAAAAA=&#10;" strokecolor="black [3200]" strokeweight=".5pt">
                  <v:stroke joinstyle="miter"/>
                </v:line>
                <v:shape id="矩形: 圆顶角 735" o:spid="_x0000_s1033" style="position:absolute;left:13605;top:-1414;width:1968;height:11145;rotation:90;visibility:visible;mso-wrap-style:square;v-text-anchor:middle" coordsize="196846,1114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A9C8UA&#10;AADcAAAADwAAAGRycy9kb3ducmV2LnhtbESPQWvCQBSE74X+h+UJvZS6acW2xKwiSsFTxUTo9ZF9&#10;zYZk34bsGlN/vVsQPA4z8w2TrUbbioF6XztW8DpNQBCXTtdcKTgWXy+fIHxA1tg6JgV/5GG1fHzI&#10;MNXuzAca8lCJCGGfogITQpdK6UtDFv3UdcTR+3W9xRBlX0nd4znCbSvfkuRdWqw5LhjsaGOobPKT&#10;VSC/983z+mh+Lvttvi0qb+puOCj1NBnXCxCBxnAP39o7reBjNof/M/EI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sD0LxQAAANwAAAAPAAAAAAAAAAAAAAAAAJgCAABkcnMv&#10;ZG93bnJldi54bWxQSwUGAAAAAAQABAD1AAAAigMAAAAA&#10;" path="m98423,r,c152781,,196846,44065,196846,98423r,1016000l196846,1114423,,1114423r,l,98423c,44065,44065,,98423,xe" filled="f" strokecolor="black [1600]" strokeweight="1pt">
                  <v:stroke joinstyle="miter"/>
                  <v:path arrowok="t" o:connecttype="custom" o:connectlocs="98423,0;98423,0;196846,98423;196846,1114423;196846,1114423;0,1114423;0,1114423;0,98423;98423,0" o:connectangles="0,0,0,0,0,0,0,0,0"/>
                </v:shape>
                <w10:anchorlock/>
              </v:group>
            </w:pict>
          </mc:Fallback>
        </mc:AlternateContent>
      </w:r>
    </w:p>
    <w:p w:rsidR="00173702" w:rsidRPr="00592A56" w:rsidRDefault="00173702" w:rsidP="00592A56">
      <w:pPr>
        <w:numPr>
          <w:ilvl w:val="0"/>
          <w:numId w:val="3"/>
        </w:numPr>
        <w:ind w:firstLineChars="200" w:firstLine="420"/>
        <w:rPr>
          <w:rFonts w:ascii="Times New Roman" w:eastAsia="宋体" w:hAnsi="Times New Roman"/>
        </w:rPr>
      </w:pPr>
      <w:r w:rsidRPr="00592A56">
        <w:rPr>
          <w:rFonts w:ascii="Times New Roman" w:eastAsia="宋体" w:hAnsi="Times New Roman" w:hint="eastAsia"/>
        </w:rPr>
        <w:t>在地面系，两个飞船均向同一个方向运动，速度分别为</w:t>
      </w:r>
      <w:r w:rsidRPr="00592A56">
        <w:rPr>
          <w:rFonts w:ascii="Times New Roman" w:eastAsia="宋体" w:hAnsi="Times New Roman" w:hint="eastAsia"/>
        </w:rPr>
        <w:t>0.6c</w:t>
      </w:r>
      <w:r w:rsidRPr="00592A56">
        <w:rPr>
          <w:rFonts w:ascii="Times New Roman" w:eastAsia="宋体" w:hAnsi="Times New Roman" w:hint="eastAsia"/>
        </w:rPr>
        <w:t>和</w:t>
      </w:r>
      <w:r w:rsidRPr="00592A56">
        <w:rPr>
          <w:rFonts w:ascii="Times New Roman" w:eastAsia="宋体" w:hAnsi="Times New Roman" w:hint="eastAsia"/>
        </w:rPr>
        <w:t>0.8c</w:t>
      </w:r>
      <w:r w:rsidRPr="00592A56">
        <w:rPr>
          <w:rFonts w:ascii="Times New Roman" w:eastAsia="宋体" w:hAnsi="Times New Roman" w:hint="eastAsia"/>
        </w:rPr>
        <w:t>，且地面系看两者间的距离为</w:t>
      </w:r>
      <w:r w:rsidRPr="00592A56">
        <w:rPr>
          <w:rFonts w:ascii="Times New Roman" w:eastAsia="宋体" w:hAnsi="Times New Roman" w:hint="eastAsia"/>
        </w:rPr>
        <w:t>L</w:t>
      </w:r>
      <w:r w:rsidRPr="00592A56">
        <w:rPr>
          <w:rFonts w:ascii="Times New Roman" w:eastAsia="宋体" w:hAnsi="Times New Roman" w:hint="eastAsia"/>
        </w:rPr>
        <w:t>。记此时为</w:t>
      </w:r>
      <w:r w:rsidRPr="00592A56">
        <w:rPr>
          <w:rFonts w:ascii="Times New Roman" w:eastAsia="宋体" w:hAnsi="Times New Roman" w:hint="eastAsia"/>
        </w:rPr>
        <w:t>t=0</w:t>
      </w:r>
      <w:r w:rsidRPr="00592A56">
        <w:rPr>
          <w:rFonts w:ascii="Times New Roman" w:eastAsia="宋体" w:hAnsi="Times New Roman" w:hint="eastAsia"/>
        </w:rPr>
        <w:t>时刻，在此时刻两飞船均将自己的时钟拨到时间零点，左边飞船在</w:t>
      </w:r>
      <w:r w:rsidRPr="00592A56">
        <w:rPr>
          <w:rFonts w:ascii="Times New Roman" w:eastAsia="宋体" w:hAnsi="Times New Roman" w:hint="eastAsia"/>
        </w:rPr>
        <w:t>t=0</w:t>
      </w:r>
      <w:r w:rsidRPr="00592A56">
        <w:rPr>
          <w:rFonts w:ascii="Times New Roman" w:eastAsia="宋体" w:hAnsi="Times New Roman" w:hint="eastAsia"/>
        </w:rPr>
        <w:t>时刻发出一束信号，飞船</w:t>
      </w:r>
      <w:r w:rsidRPr="00592A56">
        <w:rPr>
          <w:rFonts w:ascii="Times New Roman" w:eastAsia="宋体" w:hAnsi="Times New Roman" w:hint="eastAsia"/>
        </w:rPr>
        <w:t>2</w:t>
      </w:r>
      <w:r w:rsidRPr="00592A56">
        <w:rPr>
          <w:rFonts w:ascii="Times New Roman" w:eastAsia="宋体" w:hAnsi="Times New Roman" w:hint="eastAsia"/>
        </w:rPr>
        <w:t>参考系中接收到信号的同时又向后发出一束信号，求飞船</w:t>
      </w:r>
      <w:r w:rsidRPr="00592A56">
        <w:rPr>
          <w:rFonts w:ascii="Times New Roman" w:eastAsia="宋体" w:hAnsi="Times New Roman" w:hint="eastAsia"/>
        </w:rPr>
        <w:t>1</w:t>
      </w:r>
      <w:r w:rsidRPr="00592A56">
        <w:rPr>
          <w:rFonts w:ascii="Times New Roman" w:eastAsia="宋体" w:hAnsi="Times New Roman" w:hint="eastAsia"/>
        </w:rPr>
        <w:t>收到该信号时其时钟的读数。</w:t>
      </w:r>
    </w:p>
    <w:p w:rsidR="00173702" w:rsidRPr="00592A56" w:rsidRDefault="00173702" w:rsidP="0049471A">
      <w:pPr>
        <w:tabs>
          <w:tab w:val="left" w:pos="4963"/>
        </w:tabs>
        <w:ind w:firstLineChars="200" w:firstLine="420"/>
        <w:jc w:val="center"/>
        <w:rPr>
          <w:rFonts w:ascii="Times New Roman" w:eastAsia="宋体" w:hAnsi="Times New Roman"/>
          <w:szCs w:val="24"/>
        </w:rPr>
      </w:pPr>
      <w:r w:rsidRPr="00592A56">
        <w:rPr>
          <w:rFonts w:ascii="Times New Roman" w:eastAsia="宋体" w:hAnsi="Times New Roman"/>
          <w:noProof/>
          <w:szCs w:val="24"/>
        </w:rPr>
        <mc:AlternateContent>
          <mc:Choice Requires="wpc">
            <w:drawing>
              <wp:inline distT="0" distB="0" distL="0" distR="0" wp14:anchorId="41C20DFD" wp14:editId="4C9F6F43">
                <wp:extent cx="4337685" cy="939800"/>
                <wp:effectExtent l="0" t="0" r="0" b="0"/>
                <wp:docPr id="747" name="画布 7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36" name="矩形: 圆顶角 736"/>
                        <wps:cNvSpPr/>
                        <wps:spPr>
                          <a:xfrm rot="5400000">
                            <a:off x="664357" y="87145"/>
                            <a:ext cx="250825" cy="1058840"/>
                          </a:xfrm>
                          <a:prstGeom prst="round2SameRect">
                            <a:avLst>
                              <a:gd name="adj1" fmla="val 50000"/>
                              <a:gd name="adj2" fmla="val 0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7" name="矩形: 圆顶角 737"/>
                        <wps:cNvSpPr/>
                        <wps:spPr>
                          <a:xfrm rot="5400000">
                            <a:off x="3083707" y="131595"/>
                            <a:ext cx="250825" cy="982640"/>
                          </a:xfrm>
                          <a:prstGeom prst="round2SameRect">
                            <a:avLst>
                              <a:gd name="adj1" fmla="val 50000"/>
                              <a:gd name="adj2" fmla="val 0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8" name="直接箭头连接符 738"/>
                        <wps:cNvCnPr/>
                        <wps:spPr>
                          <a:xfrm>
                            <a:off x="1319190" y="616566"/>
                            <a:ext cx="1398610" cy="6350"/>
                          </a:xfrm>
                          <a:prstGeom prst="straightConnector1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solid"/>
                            <a:round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39" name="图片 739"/>
                          <pic:cNvPicPr>
                            <a:picLocks noChangeAspect="1"/>
                          </pic:cNvPicPr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1869100" y="630850"/>
                            <a:ext cx="205740" cy="2514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40" name="直接箭头连接符 740"/>
                        <wps:cNvCnPr/>
                        <wps:spPr>
                          <a:xfrm>
                            <a:off x="476250" y="292100"/>
                            <a:ext cx="565150" cy="6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1" name="直接箭头连接符 741"/>
                        <wps:cNvCnPr/>
                        <wps:spPr>
                          <a:xfrm flipV="1">
                            <a:off x="2743200" y="285750"/>
                            <a:ext cx="577850" cy="6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42" name="图片 742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560070" y="92710"/>
                            <a:ext cx="33528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3" name="图片 743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2859700" y="110150"/>
                            <a:ext cx="33528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4" name="图片 744"/>
                          <pic:cNvPicPr>
                            <a:picLocks noChangeAspect="1"/>
                          </pic:cNvPicPr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649900" y="510200"/>
                            <a:ext cx="114300" cy="2057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5" name="图片 745"/>
                          <pic:cNvPicPr>
                            <a:picLocks noChangeAspect="1"/>
                          </pic:cNvPicPr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3062900" y="536238"/>
                            <a:ext cx="160020" cy="20574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679CF06" id="画布 747" o:spid="_x0000_s1026" editas="canvas" style="width:341.55pt;height:74pt;mso-position-horizontal-relative:char;mso-position-vertical-relative:line" coordsize="43376,939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">
                <v:shape id="_x0000_s1027" type="#_x0000_t75" style="position:absolute;width:43376;height:9398;visibility:visible;mso-wrap-style:square">
                  <v:fill o:detectmouseclick="t"/>
                  <v:path o:connecttype="none"/>
                </v:shape>
                <v:shape id="矩形: 圆顶角 736" o:spid="_x0000_s1028" style="position:absolute;left:6643;top:871;width:2508;height:10588;rotation:90;visibility:visible;mso-wrap-style:square;v-text-anchor:middle" coordsize="250825,1058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18MUA&#10;AADcAAAADwAAAGRycy9kb3ducmV2LnhtbESPQWvCQBSE70L/w/IK3nSjgTSkriKCUA8emgpen9nX&#10;JJh9m2S3JvbXdwuCx2FmvmFWm9E04ka9qy0rWMwjEMSF1TWXCk5f+1kKwnlkjY1lUnAnB5v1y2SF&#10;mbYDf9It96UIEHYZKqi8bzMpXVGRQTe3LXHwvm1v0AfZl1L3OAS4aeQyihJpsOawUGFLu4qKa/5j&#10;FHSX4bfbd9t04eNjeu7iNrnmB6Wmr+P2HYSn0T/Dj/aHVvAWJ/B/Jhw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5HXwxQAAANwAAAAPAAAAAAAAAAAAAAAAAJgCAABkcnMv&#10;ZG93bnJldi54bWxQSwUGAAAAAAQABAD1AAAAigMAAAAA&#10;" path="m125413,r,c194677,,250826,56149,250826,125413v,311142,-1,622285,-1,933427l250825,1058840,,1058840r,l,125413c,56149,56149,,125413,xe" filled="f" strokecolor="black [1600]" strokeweight="1pt">
                  <v:stroke joinstyle="miter"/>
                  <v:path arrowok="t" o:connecttype="custom" o:connectlocs="125413,0;125413,0;250826,125413;250825,1058840;250825,1058840;0,1058840;0,1058840;0,125413;125413,0" o:connectangles="0,0,0,0,0,0,0,0,0"/>
                </v:shape>
                <v:shape id="矩形: 圆顶角 737" o:spid="_x0000_s1029" style="position:absolute;left:30837;top:1316;width:2508;height:9826;rotation:90;visibility:visible;mso-wrap-style:square;v-text-anchor:middle" coordsize="250825,9826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vGBsQA&#10;AADcAAAADwAAAGRycy9kb3ducmV2LnhtbESPT2sCMRTE74LfITyht5q1ha5sjSJSoSfxH5TeXpPX&#10;zdLkZbuJun77Rih4HGbmN8xs0XsnztTFJrCCybgAQayDabhWcDysH6cgYkI26AKTgitFWMyHgxlW&#10;Jlx4R+d9qkWGcKxQgU2praSM2pLHOA4tcfa+Q+cxZdnV0nR4yXDv5FNRvEiPDecFiy2tLOmf/ckr&#10;cG8f/GsnR/1VbqPeuk9qN+uTUg+jfvkKIlGf7uH/9rtRUD6XcDu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rxgbEAAAA3AAAAA8AAAAAAAAAAAAAAAAAmAIAAGRycy9k&#10;b3ducmV2LnhtbFBLBQYAAAAABAAEAPUAAACJAwAAAAA=&#10;" path="m125413,r,c194677,,250826,56149,250826,125413v,285742,-1,571485,-1,857227l250825,982640,,982640r,l,125413c,56149,56149,,125413,xe" filled="f" strokecolor="black [1600]" strokeweight="1pt">
                  <v:stroke joinstyle="miter"/>
                  <v:path arrowok="t" o:connecttype="custom" o:connectlocs="125413,0;125413,0;250826,125413;250825,982640;250825,982640;0,982640;0,982640;0,125413;125413,0" o:connectangles="0,0,0,0,0,0,0,0,0"/>
                </v:shape>
                <v:shape id="直接箭头连接符 738" o:spid="_x0000_s1030" type="#_x0000_t32" style="position:absolute;left:13191;top:6165;width:13987;height: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zzsAAAADcAAAADwAAAGRycy9kb3ducmV2LnhtbERPS27CMBDdI3EHa5DYgQOoFKUYxEeo&#10;bFg0cIBpPE1S4nGITRJujxdILJ/ef7nuTCkaql1hWcFkHIEgTq0uOFNwOR9GCxDOI2ssLZOCBzlY&#10;r/q9JcbatvxDTeIzEULYxagg976KpXRpTgbd2FbEgfuztUEfYJ1JXWMbwk0pp1E0lwYLDg05VrTL&#10;Kb0md6Ogifbb2/+Hnp++L/SLpi0qThKlhoNu8wXCU+ff4pf7qBV8zsLacCYcAbl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As87AAAAA3AAAAA8AAAAAAAAAAAAAAAAA&#10;oQIAAGRycy9kb3ducmV2LnhtbFBLBQYAAAAABAAEAPkAAACOAwAAAAA=&#10;" strokecolor="black [3200]">
                  <v:stroke startarrow="open" endarrow="open"/>
                </v:shape>
                <v:shape id="图片 739" o:spid="_x0000_s1031" type="#_x0000_t75" style="position:absolute;left:18691;top:6308;width:2057;height:25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wYpJ3GAAAA3AAAAA8AAABkcnMvZG93bnJldi54bWxEj91qwkAUhO8LfYflFHojurGVqqmriFAa&#10;Wyj4d3/InmaD2bMxu5r49l1B6OUwM98ws0VnK3GhxpeOFQwHCQji3OmSCwX73Ud/AsIHZI2VY1Jw&#10;JQ+L+ePDDFPtWt7QZRsKESHsU1RgQqhTKX1uyKIfuJo4er+usRiibAqpG2wj3FbyJUnepMWS44LB&#10;mlaG8uP2bBUcTqP1z3ebna6br8OZs6L77PWMUs9P3fIdRKAu/Ifv7UwrGL9O4XYmHgE5/w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BikncYAAADcAAAADwAAAAAAAAAAAAAA&#10;AACfAgAAZHJzL2Rvd25yZXYueG1sUEsFBgAAAAAEAAQA9wAAAJIDAAAAAA==&#10;">
                  <v:imagedata r:id="rId169" o:title=""/>
                  <v:path arrowok="t"/>
                </v:shape>
                <v:shape id="直接箭头连接符 740" o:spid="_x0000_s1032" type="#_x0000_t32" style="position:absolute;left:4762;top:2921;width:5652;height: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H1csIAAADcAAAADwAAAGRycy9kb3ducmV2LnhtbERPy06DQBTdm/gPk2vizg41FpV2SihN&#10;E+yuj7i+YW6BlLlDmRHo3zsLE5cn571KJ9OKgXrXWFYwn0UgiEurG64UnE+7lw8QziNrbC2Tgjs5&#10;SNePDytMtB35QMPRVyKEsEtQQe19l0jpypoMupntiAN3sb1BH2BfSd3jGMJNK1+jKJYGGw4NNXaU&#10;11Rejz9GwYj++3OTVbd8s/0qpkV7i0/nvVLPT1O2BOFp8v/iP3ehFby/hfnhTDg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H1csIAAADcAAAADwAAAAAAAAAAAAAA&#10;AAChAgAAZHJzL2Rvd25yZXYueG1sUEsFBgAAAAAEAAQA+QAAAJADAAAAAA==&#10;" strokecolor="black [3200]" strokeweight=".5pt">
                  <v:stroke endarrow="block" joinstyle="miter"/>
                </v:shape>
                <v:shape id="直接箭头连接符 741" o:spid="_x0000_s1033" type="#_x0000_t32" style="position:absolute;left:27432;top:2857;width:5778;height: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r96MUAAADcAAAADwAAAGRycy9kb3ducmV2LnhtbESPQWvCQBSE74X+h+UVeim60YQqqauI&#10;RdqrqYjeXrOvSWj2bchbNf333ULB4zAz3zCL1eBadaFeGs8GJuMEFHHpbcOVgf3HdjQHJQHZYuuZ&#10;DPyQwGp5f7fA3Por7+hShEpFCEuOBuoQulxrKWtyKGPfEUfvy/cOQ5R9pW2P1wh3rZ4mybN22HBc&#10;qLGjTU3ld3F2BtKQyXSXHWdSnKrPJ/uapnJ4M+bxYVi/gAo0hFv4v/1uDcyyCfydiUdAL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r96MUAAADcAAAADwAAAAAAAAAA&#10;AAAAAAChAgAAZHJzL2Rvd25yZXYueG1sUEsFBgAAAAAEAAQA+QAAAJMDAAAAAA==&#10;" strokecolor="black [3200]" strokeweight=".5pt">
                  <v:stroke endarrow="block" joinstyle="miter"/>
                </v:shape>
                <v:shape id="图片 742" o:spid="_x0000_s1034" type="#_x0000_t75" style="position:absolute;left:5600;top:927;width:335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pdVs3GAAAA3AAAAA8AAABkcnMvZG93bnJldi54bWxEj0FrwkAUhO9C/8PyCl6kbhpEbepG2oJQ&#10;BA9qaentkX1NQrJvl+xq0n/vCoLHYWa+YVbrwbTiTJ2vLSt4niYgiAuray4VfB03T0sQPiBrbC2T&#10;gn/ysM4fRivMtO15T+dDKEWEsM9QQRWCy6T0RUUG/dQ64uj92c5giLIrpe6wj3DTyjRJ5tJgzXGh&#10;QkcfFRXN4WQUlL/bmXtZ/vj+1Cx20hbp5N19KzV+HN5eQQQawj18a39qBYtZCtcz8QjI/A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l1WzcYAAADcAAAADwAAAAAAAAAAAAAA&#10;AACfAgAAZHJzL2Rvd25yZXYueG1sUEsFBgAAAAAEAAQA9wAAAJIDAAAAAA==&#10;">
                  <v:imagedata r:id="rId170" o:title=""/>
                  <v:path arrowok="t"/>
                </v:shape>
                <v:shape id="图片 743" o:spid="_x0000_s1035" type="#_x0000_t75" style="position:absolute;left:28597;top:1101;width:3352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gVh3DAAAA3AAAAA8AAABkcnMvZG93bnJldi54bWxEj0FrwkAUhO8F/8PyBG/NRtuqRFcRoWCh&#10;l0Yv3h7ZZxKTfRt2Nxr/vVso9DjMfDPMejuYVtzI+dqygmmSgiAurK65VHA6fr4uQfiArLG1TAoe&#10;5GG7Gb2sMdP2zj90y0MpYgn7DBVUIXSZlL6oyKBPbEccvYt1BkOUrpTa4T2Wm1bO0nQuDdYcFyrs&#10;aF9R0eS9UbDo86a/lsX1jL7+Mu7Dt830W6nJeNitQAQawn/4jz7oyL2/we+ZeATk5g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WBWHcMAAADcAAAADwAAAAAAAAAAAAAAAACf&#10;AgAAZHJzL2Rvd25yZXYueG1sUEsFBgAAAAAEAAQA9wAAAI8DAAAAAA==&#10;">
                  <v:imagedata r:id="rId171" o:title=""/>
                  <v:path arrowok="t"/>
                </v:shape>
                <v:shape id="图片 744" o:spid="_x0000_s1036" type="#_x0000_t75" style="position:absolute;left:6499;top:5102;width:1143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MMX5PCAAAA3AAAAA8AAABkcnMvZG93bnJldi54bWxEj82qwjAUhPeC7xDOBXeaXhGVahQRFDci&#10;/oDbQ3NuW25zUpOo1ac3guBymPlmmOm8MZW4kfOlZQW/vQQEcWZ1ybmC03HVHYPwAVljZZkUPMjD&#10;fNZuTTHV9s57uh1CLmIJ+xQVFCHUqZQ+K8ig79maOHp/1hkMUbpcaof3WG4q2U+SoTRYclwosKZl&#10;Qdn/4WoUjOxz58/nhdOZXSWX9WN7NM+tUp2fZjEBEagJ3/CH3ujIDQbwPhOPgJy9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DF+TwgAAANwAAAAPAAAAAAAAAAAAAAAAAJ8C&#10;AABkcnMvZG93bnJldi54bWxQSwUGAAAAAAQABAD3AAAAjgMAAAAA&#10;">
                  <v:imagedata r:id="rId172" o:title=""/>
                  <v:path arrowok="t"/>
                </v:shape>
                <v:shape id="图片 745" o:spid="_x0000_s1037" type="#_x0000_t75" style="position:absolute;left:30629;top:5362;width:1600;height:2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9KQPLFAAAA3AAAAA8AAABkcnMvZG93bnJldi54bWxEj0FrwkAUhO9C/8PyCr3pplJNiW5CbSv0&#10;Jia9eHtmn0lo9m3IbpP037sFweMwM98w22wyrRiod41lBc+LCARxaXXDlYLvYj9/BeE8ssbWMin4&#10;IwdZ+jDbYqLtyEcacl+JAGGXoILa+y6R0pU1GXQL2xEH72J7gz7IvpK6xzHATSuXUbSWBhsOCzV2&#10;9F5T+ZP/GgWH+KMyehw+OS7Wl925Oe2W+5NST4/T2waEp8nfw7f2l1YQv6zg/0w4AjK9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SkDyxQAAANwAAAAPAAAAAAAAAAAAAAAA&#10;AJ8CAABkcnMvZG93bnJldi54bWxQSwUGAAAAAAQABAD3AAAAkQMAAAAA&#10;">
                  <v:imagedata r:id="rId173" o:title=""/>
                  <v:path arrowok="t"/>
                </v:shape>
                <w10:anchorlock/>
              </v:group>
            </w:pict>
          </mc:Fallback>
        </mc:AlternateContent>
      </w:r>
    </w:p>
    <w:p w:rsidR="00173702" w:rsidRPr="00592A56" w:rsidRDefault="00173702" w:rsidP="00592A56">
      <w:pPr>
        <w:tabs>
          <w:tab w:val="left" w:pos="4963"/>
        </w:tabs>
        <w:ind w:firstLineChars="200" w:firstLine="420"/>
        <w:rPr>
          <w:rFonts w:ascii="Times New Roman" w:eastAsia="宋体" w:hAnsi="Times New Roman"/>
          <w:szCs w:val="24"/>
        </w:rPr>
      </w:pPr>
      <w:r w:rsidRPr="00592A56">
        <w:rPr>
          <w:rFonts w:ascii="Times New Roman" w:eastAsia="宋体" w:hAnsi="Times New Roman" w:hint="eastAsia"/>
          <w:szCs w:val="24"/>
        </w:rPr>
        <w:t>（</w:t>
      </w:r>
      <w:r w:rsidRPr="00592A56">
        <w:rPr>
          <w:rFonts w:ascii="Times New Roman" w:eastAsia="宋体" w:hAnsi="Times New Roman" w:hint="eastAsia"/>
          <w:szCs w:val="24"/>
        </w:rPr>
        <w:t>2</w:t>
      </w:r>
      <w:r w:rsidRPr="00592A56">
        <w:rPr>
          <w:rFonts w:ascii="Times New Roman" w:eastAsia="宋体" w:hAnsi="Times New Roman" w:hint="eastAsia"/>
          <w:szCs w:val="24"/>
        </w:rPr>
        <w:t>）若两个飞船沿着互相垂直的方向运动，在</w:t>
      </w:r>
      <w:r w:rsidRPr="00592A56">
        <w:rPr>
          <w:rFonts w:ascii="Times New Roman" w:eastAsia="宋体" w:hAnsi="Times New Roman" w:hint="eastAsia"/>
          <w:szCs w:val="24"/>
        </w:rPr>
        <w:t>t=0</w:t>
      </w:r>
      <w:r w:rsidRPr="00592A56">
        <w:rPr>
          <w:rFonts w:ascii="Times New Roman" w:eastAsia="宋体" w:hAnsi="Times New Roman" w:hint="eastAsia"/>
          <w:szCs w:val="24"/>
        </w:rPr>
        <w:t>时刻两飞船头部均在</w:t>
      </w:r>
      <w:r w:rsidRPr="00592A56">
        <w:rPr>
          <w:rFonts w:ascii="Times New Roman" w:eastAsia="宋体" w:hAnsi="Times New Roman" w:hint="eastAsia"/>
          <w:szCs w:val="24"/>
        </w:rPr>
        <w:t>O</w:t>
      </w:r>
      <w:r w:rsidRPr="00592A56">
        <w:rPr>
          <w:rFonts w:ascii="Times New Roman" w:eastAsia="宋体" w:hAnsi="Times New Roman" w:hint="eastAsia"/>
          <w:szCs w:val="24"/>
        </w:rPr>
        <w:t>点，速度分别为</w:t>
      </w:r>
      <w:r w:rsidRPr="00592A56">
        <w:rPr>
          <w:rFonts w:ascii="Times New Roman" w:eastAsia="宋体" w:hAnsi="Times New Roman" w:hint="eastAsia"/>
          <w:szCs w:val="24"/>
        </w:rPr>
        <w:t>0.6c</w:t>
      </w:r>
      <w:r w:rsidRPr="00592A56">
        <w:rPr>
          <w:rFonts w:ascii="Times New Roman" w:eastAsia="宋体" w:hAnsi="Times New Roman" w:hint="eastAsia"/>
          <w:szCs w:val="24"/>
        </w:rPr>
        <w:t>和</w:t>
      </w:r>
      <w:r w:rsidRPr="00592A56">
        <w:rPr>
          <w:rFonts w:ascii="Times New Roman" w:eastAsia="宋体" w:hAnsi="Times New Roman" w:hint="eastAsia"/>
          <w:szCs w:val="24"/>
        </w:rPr>
        <w:t>0.8c</w:t>
      </w:r>
      <w:r w:rsidRPr="00592A56">
        <w:rPr>
          <w:rFonts w:ascii="Times New Roman" w:eastAsia="宋体" w:hAnsi="Times New Roman" w:hint="eastAsia"/>
          <w:szCs w:val="24"/>
        </w:rPr>
        <w:t>。在</w:t>
      </w:r>
      <w:r w:rsidRPr="00592A56">
        <w:rPr>
          <w:rFonts w:ascii="Times New Roman" w:eastAsia="宋体" w:hAnsi="Times New Roman" w:hint="eastAsia"/>
          <w:szCs w:val="24"/>
        </w:rPr>
        <w:t>t=0</w:t>
      </w:r>
      <w:r w:rsidRPr="00592A56">
        <w:rPr>
          <w:rFonts w:ascii="Times New Roman" w:eastAsia="宋体" w:hAnsi="Times New Roman" w:hint="eastAsia"/>
          <w:szCs w:val="24"/>
        </w:rPr>
        <w:t>时刻，两飞船均将自己的时钟拨到时间零点。</w:t>
      </w:r>
      <w:r w:rsidRPr="00592A56">
        <w:rPr>
          <w:rFonts w:ascii="Times New Roman" w:eastAsia="宋体" w:hAnsi="Times New Roman" w:hint="eastAsia"/>
          <w:szCs w:val="24"/>
        </w:rPr>
        <w:t>t=1s</w:t>
      </w:r>
      <w:r w:rsidRPr="00592A56">
        <w:rPr>
          <w:rFonts w:ascii="Times New Roman" w:eastAsia="宋体" w:hAnsi="Times New Roman" w:hint="eastAsia"/>
          <w:szCs w:val="24"/>
        </w:rPr>
        <w:t>时刻，</w:t>
      </w:r>
      <w:r w:rsidRPr="00592A56">
        <w:rPr>
          <w:rFonts w:ascii="Times New Roman" w:eastAsia="宋体" w:hAnsi="Times New Roman" w:hint="eastAsia"/>
          <w:szCs w:val="24"/>
        </w:rPr>
        <w:t>1</w:t>
      </w:r>
      <w:r w:rsidRPr="00592A56">
        <w:rPr>
          <w:rFonts w:ascii="Times New Roman" w:eastAsia="宋体" w:hAnsi="Times New Roman" w:hint="eastAsia"/>
          <w:szCs w:val="24"/>
        </w:rPr>
        <w:t>发出一束信号，飞船</w:t>
      </w:r>
      <w:r w:rsidRPr="00592A56">
        <w:rPr>
          <w:rFonts w:ascii="Times New Roman" w:eastAsia="宋体" w:hAnsi="Times New Roman" w:hint="eastAsia"/>
          <w:szCs w:val="24"/>
        </w:rPr>
        <w:t>2</w:t>
      </w:r>
      <w:r w:rsidRPr="00592A56">
        <w:rPr>
          <w:rFonts w:ascii="Times New Roman" w:eastAsia="宋体" w:hAnsi="Times New Roman" w:hint="eastAsia"/>
          <w:szCs w:val="24"/>
        </w:rPr>
        <w:t>参考系中接受到信号同时又向</w:t>
      </w:r>
      <w:r w:rsidRPr="00592A56">
        <w:rPr>
          <w:rFonts w:ascii="Times New Roman" w:eastAsia="宋体" w:hAnsi="Times New Roman" w:hint="eastAsia"/>
          <w:szCs w:val="24"/>
        </w:rPr>
        <w:t>1</w:t>
      </w:r>
      <w:r w:rsidRPr="00592A56">
        <w:rPr>
          <w:rFonts w:ascii="Times New Roman" w:eastAsia="宋体" w:hAnsi="Times New Roman" w:hint="eastAsia"/>
          <w:szCs w:val="24"/>
        </w:rPr>
        <w:t>发出一束信号，求飞船</w:t>
      </w:r>
      <w:r w:rsidRPr="00592A56">
        <w:rPr>
          <w:rFonts w:ascii="Times New Roman" w:eastAsia="宋体" w:hAnsi="Times New Roman" w:hint="eastAsia"/>
          <w:szCs w:val="24"/>
        </w:rPr>
        <w:t>1</w:t>
      </w:r>
      <w:r w:rsidRPr="00592A56">
        <w:rPr>
          <w:rFonts w:ascii="Times New Roman" w:eastAsia="宋体" w:hAnsi="Times New Roman" w:hint="eastAsia"/>
          <w:szCs w:val="24"/>
        </w:rPr>
        <w:t>收到信号时其飞船上时钟的读数。（本问可用数据</w:t>
      </w:r>
      <w:r w:rsidRPr="00592A56">
        <w:rPr>
          <w:rFonts w:ascii="Times New Roman" w:eastAsia="宋体" w:hAnsi="Times New Roman" w:hint="eastAsia"/>
          <w:szCs w:val="24"/>
        </w:rPr>
        <w:t>l</w:t>
      </w:r>
      <w:r w:rsidRPr="00592A56">
        <w:rPr>
          <w:rFonts w:ascii="Times New Roman" w:eastAsia="宋体" w:hAnsi="Times New Roman" w:hint="eastAsia"/>
          <w:szCs w:val="24"/>
          <w:vertAlign w:val="subscript"/>
        </w:rPr>
        <w:t>0</w:t>
      </w:r>
      <w:r w:rsidRPr="00592A56">
        <w:rPr>
          <w:rFonts w:ascii="Times New Roman" w:eastAsia="宋体" w:hAnsi="Times New Roman" w:hint="eastAsia"/>
          <w:szCs w:val="24"/>
        </w:rPr>
        <w:t>=0.5cs</w:t>
      </w:r>
      <w:r w:rsidRPr="00592A56">
        <w:rPr>
          <w:rFonts w:ascii="Times New Roman" w:eastAsia="宋体" w:hAnsi="Times New Roman" w:hint="eastAsia"/>
          <w:szCs w:val="24"/>
        </w:rPr>
        <w:t>）</w:t>
      </w:r>
    </w:p>
    <w:p w:rsidR="00173702" w:rsidRPr="00173702" w:rsidRDefault="00173702" w:rsidP="00173702"/>
    <w:sectPr w:rsidR="00173702" w:rsidRPr="00173702" w:rsidSect="00592A56">
      <w:headerReference w:type="even" r:id="rId174"/>
      <w:headerReference w:type="default" r:id="rId175"/>
      <w:footerReference w:type="default" r:id="rId176"/>
      <w:headerReference w:type="first" r:id="rId177"/>
      <w:pgSz w:w="11906" w:h="16838"/>
      <w:pgMar w:top="1418" w:right="1134" w:bottom="1134" w:left="1701" w:header="851" w:footer="77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1F2D" w:rsidRDefault="00201F2D" w:rsidP="00592A56">
      <w:r>
        <w:separator/>
      </w:r>
    </w:p>
  </w:endnote>
  <w:endnote w:type="continuationSeparator" w:id="0">
    <w:p w:rsidR="00201F2D" w:rsidRDefault="00201F2D" w:rsidP="00592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6986941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592A56" w:rsidRPr="00592A56" w:rsidRDefault="00592A56" w:rsidP="00592A56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 w:rsidRPr="00592A56">
              <w:rPr>
                <w:lang w:val="zh-CN"/>
              </w:rPr>
              <w:t>-</w:t>
            </w:r>
            <w:r w:rsidRPr="00592A56">
              <w:rPr>
                <w:bCs/>
              </w:rPr>
              <w:fldChar w:fldCharType="begin"/>
            </w:r>
            <w:r w:rsidRPr="00592A56">
              <w:rPr>
                <w:bCs/>
              </w:rPr>
              <w:instrText>PAGE</w:instrText>
            </w:r>
            <w:r w:rsidRPr="00592A56">
              <w:rPr>
                <w:bCs/>
              </w:rPr>
              <w:fldChar w:fldCharType="separate"/>
            </w:r>
            <w:r w:rsidR="00622766">
              <w:rPr>
                <w:bCs/>
                <w:noProof/>
              </w:rPr>
              <w:t>3</w:t>
            </w:r>
            <w:r w:rsidRPr="00592A56">
              <w:rPr>
                <w:bCs/>
              </w:rPr>
              <w:fldChar w:fldCharType="end"/>
            </w:r>
            <w:r w:rsidRPr="00592A56">
              <w:rPr>
                <w:bCs/>
              </w:rPr>
              <w:t>-</w:t>
            </w:r>
            <w:r w:rsidRPr="00592A56">
              <w:rPr>
                <w:lang w:val="zh-CN"/>
              </w:rPr>
              <w:t xml:space="preserve"> / </w:t>
            </w:r>
            <w:r w:rsidRPr="00592A56">
              <w:rPr>
                <w:bCs/>
              </w:rPr>
              <w:fldChar w:fldCharType="begin"/>
            </w:r>
            <w:r w:rsidRPr="00592A56">
              <w:rPr>
                <w:bCs/>
              </w:rPr>
              <w:instrText>NUMPAGES</w:instrText>
            </w:r>
            <w:r w:rsidRPr="00592A56">
              <w:rPr>
                <w:bCs/>
              </w:rPr>
              <w:fldChar w:fldCharType="separate"/>
            </w:r>
            <w:r w:rsidR="00622766">
              <w:rPr>
                <w:bCs/>
                <w:noProof/>
              </w:rPr>
              <w:t>3</w:t>
            </w:r>
            <w:r w:rsidRPr="00592A56">
              <w:rPr>
                <w:bCs/>
              </w:rPr>
              <w:fldChar w:fldCharType="end"/>
            </w:r>
          </w:p>
        </w:sdtContent>
      </w:sdt>
    </w:sdtContent>
  </w:sdt>
  <w:p w:rsidR="00592A56" w:rsidRDefault="00592A56" w:rsidP="00592A56">
    <w:pPr>
      <w:pStyle w:val="a4"/>
      <w:jc w:val="center"/>
    </w:pPr>
    <w:r w:rsidRPr="00B26DBA">
      <w:rPr>
        <w:rFonts w:ascii="Times New Roman" w:eastAsia="宋体" w:hAnsi="Times New Roman" w:hint="eastAsia"/>
      </w:rPr>
      <w:t>-</w:t>
    </w:r>
    <w:r w:rsidRPr="00B26DBA">
      <w:rPr>
        <w:rFonts w:ascii="Times New Roman" w:eastAsia="宋体" w:hAnsi="Times New Roman" w:hint="eastAsia"/>
      </w:rPr>
      <w:t>培尖教育</w:t>
    </w:r>
    <w:r w:rsidRPr="00B26DBA">
      <w:rPr>
        <w:rFonts w:ascii="Times New Roman" w:eastAsia="宋体" w:hAnsi="Times New Roman" w:hint="eastAsia"/>
      </w:rPr>
      <w:t>2018</w:t>
    </w:r>
    <w:r w:rsidRPr="00B26DBA">
      <w:rPr>
        <w:rFonts w:ascii="Times New Roman" w:eastAsia="宋体" w:hAnsi="Times New Roman" w:hint="eastAsia"/>
      </w:rPr>
      <w:t>年学科竞赛夏令营杭州校区第一期物理刷题班</w:t>
    </w:r>
    <w:r w:rsidRPr="00B26DBA">
      <w:rPr>
        <w:rFonts w:ascii="Times New Roman" w:eastAsia="宋体" w:hAnsi="Times New Roman"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1F2D" w:rsidRDefault="00201F2D" w:rsidP="00592A56">
      <w:r>
        <w:separator/>
      </w:r>
    </w:p>
  </w:footnote>
  <w:footnote w:type="continuationSeparator" w:id="0">
    <w:p w:rsidR="00201F2D" w:rsidRDefault="00201F2D" w:rsidP="00592A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471A" w:rsidRDefault="00201F2D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268282" o:spid="_x0000_s2050" type="#_x0000_t75" style="position:absolute;left:0;text-align:left;margin-left:0;margin-top:0;width:453.25pt;height:453.25pt;z-index:-251657216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2A56" w:rsidRDefault="00201F2D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268283" o:spid="_x0000_s2051" type="#_x0000_t75" style="position:absolute;left:0;text-align:left;margin-left:0;margin-top:0;width:453.25pt;height:453.25pt;z-index:-251656192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  <w:r w:rsidR="00592A56">
      <w:rPr>
        <w:noProof/>
      </w:rPr>
      <w:drawing>
        <wp:inline distT="0" distB="0" distL="0" distR="0" wp14:anchorId="24A7C8B6" wp14:editId="53CBC2B6">
          <wp:extent cx="5716755" cy="360000"/>
          <wp:effectExtent l="0" t="0" r="0" b="2540"/>
          <wp:docPr id="6" name="图片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16755" cy="360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471A" w:rsidRDefault="00201F2D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09268281" o:spid="_x0000_s2049" type="#_x0000_t75" style="position:absolute;left:0;text-align:left;margin-left:0;margin-top:0;width:453.25pt;height:453.25pt;z-index:-251658240;mso-position-horizontal:center;mso-position-horizontal-relative:margin;mso-position-vertical:center;mso-position-vertical-relative:margin" o:allowincell="f">
          <v:imagedata r:id="rId1" o:title="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8EE0EB7"/>
    <w:multiLevelType w:val="singleLevel"/>
    <w:tmpl w:val="E8EE0EB7"/>
    <w:lvl w:ilvl="0">
      <w:start w:val="1"/>
      <w:numFmt w:val="decimal"/>
      <w:suff w:val="nothing"/>
      <w:lvlText w:val="（%1）"/>
      <w:lvlJc w:val="left"/>
    </w:lvl>
  </w:abstractNum>
  <w:abstractNum w:abstractNumId="1">
    <w:nsid w:val="28D17078"/>
    <w:multiLevelType w:val="singleLevel"/>
    <w:tmpl w:val="28D17078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46493057"/>
    <w:multiLevelType w:val="hybridMultilevel"/>
    <w:tmpl w:val="9306B020"/>
    <w:lvl w:ilvl="0" w:tplc="042C5552">
      <w:start w:val="1"/>
      <w:numFmt w:val="decimal"/>
      <w:lvlText w:val="(%1)"/>
      <w:lvlJc w:val="left"/>
      <w:pPr>
        <w:tabs>
          <w:tab w:val="num" w:pos="570"/>
        </w:tabs>
        <w:ind w:left="570" w:hanging="360"/>
      </w:pPr>
    </w:lvl>
    <w:lvl w:ilvl="1" w:tplc="04090019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3702"/>
    <w:rsid w:val="00173702"/>
    <w:rsid w:val="00201F2D"/>
    <w:rsid w:val="0049471A"/>
    <w:rsid w:val="005108A3"/>
    <w:rsid w:val="00592A56"/>
    <w:rsid w:val="00622766"/>
    <w:rsid w:val="00801C4B"/>
    <w:rsid w:val="009A1A44"/>
    <w:rsid w:val="00B156A2"/>
    <w:rsid w:val="00B81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0547E8CF-6273-43AA-B1EF-2ECE9B782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2A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2A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2A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2A56"/>
    <w:rPr>
      <w:sz w:val="18"/>
      <w:szCs w:val="18"/>
    </w:rPr>
  </w:style>
  <w:style w:type="paragraph" w:styleId="a5">
    <w:name w:val="List Paragraph"/>
    <w:basedOn w:val="a"/>
    <w:uiPriority w:val="34"/>
    <w:qFormat/>
    <w:rsid w:val="00592A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81.e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63" Type="http://schemas.openxmlformats.org/officeDocument/2006/relationships/image" Target="media/image37.emf"/><Relationship Id="rId68" Type="http://schemas.openxmlformats.org/officeDocument/2006/relationships/oleObject" Target="embeddings/oleObject22.bin"/><Relationship Id="rId84" Type="http://schemas.openxmlformats.org/officeDocument/2006/relationships/image" Target="media/image52.emf"/><Relationship Id="rId89" Type="http://schemas.openxmlformats.org/officeDocument/2006/relationships/image" Target="media/image47.wmf"/><Relationship Id="rId112" Type="http://schemas.openxmlformats.org/officeDocument/2006/relationships/image" Target="media/image76.emf"/><Relationship Id="rId133" Type="http://schemas.openxmlformats.org/officeDocument/2006/relationships/image" Target="media/image73.wmf"/><Relationship Id="rId138" Type="http://schemas.openxmlformats.org/officeDocument/2006/relationships/oleObject" Target="embeddings/oleObject40.bin"/><Relationship Id="rId154" Type="http://schemas.openxmlformats.org/officeDocument/2006/relationships/oleObject" Target="embeddings/oleObject42.bin"/><Relationship Id="rId159" Type="http://schemas.openxmlformats.org/officeDocument/2006/relationships/image" Target="media/image93.wmf"/><Relationship Id="rId175" Type="http://schemas.openxmlformats.org/officeDocument/2006/relationships/header" Target="header2.xml"/><Relationship Id="rId170" Type="http://schemas.openxmlformats.org/officeDocument/2006/relationships/image" Target="media/image118.emf"/><Relationship Id="rId16" Type="http://schemas.openxmlformats.org/officeDocument/2006/relationships/oleObject" Target="embeddings/oleObject5.bin"/><Relationship Id="rId107" Type="http://schemas.openxmlformats.org/officeDocument/2006/relationships/image" Target="media/image71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9.e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3.emf"/><Relationship Id="rId102" Type="http://schemas.openxmlformats.org/officeDocument/2006/relationships/image" Target="media/image62.emf"/><Relationship Id="rId123" Type="http://schemas.openxmlformats.org/officeDocument/2006/relationships/image" Target="media/image68.wmf"/><Relationship Id="rId128" Type="http://schemas.openxmlformats.org/officeDocument/2006/relationships/oleObject" Target="embeddings/oleObject35.bin"/><Relationship Id="rId144" Type="http://schemas.openxmlformats.org/officeDocument/2006/relationships/image" Target="media/image88.emf"/><Relationship Id="rId149" Type="http://schemas.openxmlformats.org/officeDocument/2006/relationships/image" Target="media/image103.emf"/><Relationship Id="rId5" Type="http://schemas.openxmlformats.org/officeDocument/2006/relationships/footnotes" Target="footnote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5.emf"/><Relationship Id="rId160" Type="http://schemas.openxmlformats.org/officeDocument/2006/relationships/oleObject" Target="embeddings/oleObject45.bin"/><Relationship Id="rId165" Type="http://schemas.openxmlformats.org/officeDocument/2006/relationships/image" Target="media/image97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image" Target="media/image24.emf"/><Relationship Id="rId64" Type="http://schemas.openxmlformats.org/officeDocument/2006/relationships/image" Target="media/image38.emf"/><Relationship Id="rId69" Type="http://schemas.openxmlformats.org/officeDocument/2006/relationships/image" Target="media/image37.wmf"/><Relationship Id="rId113" Type="http://schemas.openxmlformats.org/officeDocument/2006/relationships/image" Target="media/image77.emf"/><Relationship Id="rId118" Type="http://schemas.openxmlformats.org/officeDocument/2006/relationships/image" Target="media/image82.emf"/><Relationship Id="rId134" Type="http://schemas.openxmlformats.org/officeDocument/2006/relationships/oleObject" Target="embeddings/oleObject38.bin"/><Relationship Id="rId139" Type="http://schemas.openxmlformats.org/officeDocument/2006/relationships/image" Target="media/image83.emf"/><Relationship Id="rId80" Type="http://schemas.openxmlformats.org/officeDocument/2006/relationships/image" Target="media/image44.emf"/><Relationship Id="rId85" Type="http://schemas.openxmlformats.org/officeDocument/2006/relationships/image" Target="media/image45.wmf"/><Relationship Id="rId150" Type="http://schemas.openxmlformats.org/officeDocument/2006/relationships/image" Target="media/image104.emf"/><Relationship Id="rId155" Type="http://schemas.openxmlformats.org/officeDocument/2006/relationships/image" Target="media/image91.wmf"/><Relationship Id="rId171" Type="http://schemas.openxmlformats.org/officeDocument/2006/relationships/image" Target="media/image119.emf"/><Relationship Id="rId176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3.emf"/><Relationship Id="rId108" Type="http://schemas.openxmlformats.org/officeDocument/2006/relationships/image" Target="media/image72.emf"/><Relationship Id="rId124" Type="http://schemas.openxmlformats.org/officeDocument/2006/relationships/oleObject" Target="embeddings/oleObject33.bin"/><Relationship Id="rId129" Type="http://schemas.openxmlformats.org/officeDocument/2006/relationships/image" Target="media/image71.wmf"/><Relationship Id="rId54" Type="http://schemas.openxmlformats.org/officeDocument/2006/relationships/image" Target="media/image30.emf"/><Relationship Id="rId70" Type="http://schemas.openxmlformats.org/officeDocument/2006/relationships/oleObject" Target="embeddings/oleObject23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image" Target="media/image56.emf"/><Relationship Id="rId140" Type="http://schemas.openxmlformats.org/officeDocument/2006/relationships/image" Target="media/image84.emf"/><Relationship Id="rId145" Type="http://schemas.openxmlformats.org/officeDocument/2006/relationships/image" Target="media/image99.emf"/><Relationship Id="rId161" Type="http://schemas.openxmlformats.org/officeDocument/2006/relationships/image" Target="media/image94.wmf"/><Relationship Id="rId166" Type="http://schemas.openxmlformats.org/officeDocument/2006/relationships/image" Target="media/image9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emf"/><Relationship Id="rId114" Type="http://schemas.openxmlformats.org/officeDocument/2006/relationships/image" Target="media/image78.emf"/><Relationship Id="rId119" Type="http://schemas.openxmlformats.org/officeDocument/2006/relationships/image" Target="media/image6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image" Target="media/image28.emf"/><Relationship Id="rId60" Type="http://schemas.openxmlformats.org/officeDocument/2006/relationships/oleObject" Target="embeddings/oleObject20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image" Target="media/image42.emf"/><Relationship Id="rId81" Type="http://schemas.openxmlformats.org/officeDocument/2006/relationships/image" Target="media/image49.emf"/><Relationship Id="rId86" Type="http://schemas.openxmlformats.org/officeDocument/2006/relationships/oleObject" Target="embeddings/oleObject27.bin"/><Relationship Id="rId94" Type="http://schemas.openxmlformats.org/officeDocument/2006/relationships/image" Target="media/image54.emf"/><Relationship Id="rId99" Type="http://schemas.openxmlformats.org/officeDocument/2006/relationships/image" Target="media/image59.emf"/><Relationship Id="rId101" Type="http://schemas.openxmlformats.org/officeDocument/2006/relationships/image" Target="media/image61.emf"/><Relationship Id="rId122" Type="http://schemas.openxmlformats.org/officeDocument/2006/relationships/oleObject" Target="embeddings/oleObject32.bin"/><Relationship Id="rId130" Type="http://schemas.openxmlformats.org/officeDocument/2006/relationships/oleObject" Target="embeddings/oleObject36.bin"/><Relationship Id="rId135" Type="http://schemas.openxmlformats.org/officeDocument/2006/relationships/image" Target="media/image74.wmf"/><Relationship Id="rId143" Type="http://schemas.openxmlformats.org/officeDocument/2006/relationships/image" Target="media/image87.emf"/><Relationship Id="rId148" Type="http://schemas.openxmlformats.org/officeDocument/2006/relationships/image" Target="media/image102.emf"/><Relationship Id="rId151" Type="http://schemas.openxmlformats.org/officeDocument/2006/relationships/image" Target="media/image89.wmf"/><Relationship Id="rId156" Type="http://schemas.openxmlformats.org/officeDocument/2006/relationships/oleObject" Target="embeddings/oleObject43.bin"/><Relationship Id="rId164" Type="http://schemas.openxmlformats.org/officeDocument/2006/relationships/image" Target="media/image96.emf"/><Relationship Id="rId169" Type="http://schemas.openxmlformats.org/officeDocument/2006/relationships/image" Target="media/image117.emf"/><Relationship Id="rId177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120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73.emf"/><Relationship Id="rId34" Type="http://schemas.openxmlformats.org/officeDocument/2006/relationships/oleObject" Target="embeddings/oleObject14.bin"/><Relationship Id="rId50" Type="http://schemas.openxmlformats.org/officeDocument/2006/relationships/image" Target="media/image26.emf"/><Relationship Id="rId55" Type="http://schemas.openxmlformats.org/officeDocument/2006/relationships/image" Target="media/image31.emf"/><Relationship Id="rId76" Type="http://schemas.openxmlformats.org/officeDocument/2006/relationships/oleObject" Target="embeddings/oleObject26.bin"/><Relationship Id="rId97" Type="http://schemas.openxmlformats.org/officeDocument/2006/relationships/image" Target="media/image57.emf"/><Relationship Id="rId104" Type="http://schemas.openxmlformats.org/officeDocument/2006/relationships/image" Target="media/image64.emf"/><Relationship Id="rId120" Type="http://schemas.openxmlformats.org/officeDocument/2006/relationships/oleObject" Target="embeddings/oleObject31.bin"/><Relationship Id="rId125" Type="http://schemas.openxmlformats.org/officeDocument/2006/relationships/image" Target="media/image69.wmf"/><Relationship Id="rId141" Type="http://schemas.openxmlformats.org/officeDocument/2006/relationships/image" Target="media/image85.emf"/><Relationship Id="rId146" Type="http://schemas.openxmlformats.org/officeDocument/2006/relationships/image" Target="media/image100.emf"/><Relationship Id="rId167" Type="http://schemas.openxmlformats.org/officeDocument/2006/relationships/image" Target="media/image105.emf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0.bin"/><Relationship Id="rId16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1.bin"/><Relationship Id="rId87" Type="http://schemas.openxmlformats.org/officeDocument/2006/relationships/image" Target="media/image46.wmf"/><Relationship Id="rId110" Type="http://schemas.openxmlformats.org/officeDocument/2006/relationships/image" Target="media/image74.emf"/><Relationship Id="rId115" Type="http://schemas.openxmlformats.org/officeDocument/2006/relationships/image" Target="media/image79.emf"/><Relationship Id="rId131" Type="http://schemas.openxmlformats.org/officeDocument/2006/relationships/image" Target="media/image72.wmf"/><Relationship Id="rId136" Type="http://schemas.openxmlformats.org/officeDocument/2006/relationships/oleObject" Target="embeddings/oleObject39.bin"/><Relationship Id="rId157" Type="http://schemas.openxmlformats.org/officeDocument/2006/relationships/image" Target="media/image92.wmf"/><Relationship Id="rId178" Type="http://schemas.openxmlformats.org/officeDocument/2006/relationships/fontTable" Target="fontTable.xml"/><Relationship Id="rId61" Type="http://schemas.openxmlformats.org/officeDocument/2006/relationships/image" Target="media/image33.emf"/><Relationship Id="rId82" Type="http://schemas.openxmlformats.org/officeDocument/2006/relationships/image" Target="media/image50.emf"/><Relationship Id="rId152" Type="http://schemas.openxmlformats.org/officeDocument/2006/relationships/oleObject" Target="embeddings/oleObject41.bin"/><Relationship Id="rId173" Type="http://schemas.openxmlformats.org/officeDocument/2006/relationships/image" Target="media/image121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32.emf"/><Relationship Id="rId77" Type="http://schemas.openxmlformats.org/officeDocument/2006/relationships/image" Target="media/image41.emf"/><Relationship Id="rId100" Type="http://schemas.openxmlformats.org/officeDocument/2006/relationships/image" Target="media/image60.emf"/><Relationship Id="rId105" Type="http://schemas.openxmlformats.org/officeDocument/2006/relationships/image" Target="media/image65.emf"/><Relationship Id="rId126" Type="http://schemas.openxmlformats.org/officeDocument/2006/relationships/oleObject" Target="embeddings/oleObject34.bin"/><Relationship Id="rId147" Type="http://schemas.openxmlformats.org/officeDocument/2006/relationships/image" Target="media/image101.emf"/><Relationship Id="rId168" Type="http://schemas.openxmlformats.org/officeDocument/2006/relationships/image" Target="media/image106.emf"/><Relationship Id="rId8" Type="http://schemas.openxmlformats.org/officeDocument/2006/relationships/oleObject" Target="embeddings/oleObject1.bin"/><Relationship Id="rId51" Type="http://schemas.openxmlformats.org/officeDocument/2006/relationships/image" Target="media/image27.emf"/><Relationship Id="rId72" Type="http://schemas.openxmlformats.org/officeDocument/2006/relationships/oleObject" Target="embeddings/oleObject24.bin"/><Relationship Id="rId93" Type="http://schemas.openxmlformats.org/officeDocument/2006/relationships/image" Target="media/image53.emf"/><Relationship Id="rId98" Type="http://schemas.openxmlformats.org/officeDocument/2006/relationships/image" Target="media/image58.emf"/><Relationship Id="rId121" Type="http://schemas.openxmlformats.org/officeDocument/2006/relationships/image" Target="media/image67.wmf"/><Relationship Id="rId142" Type="http://schemas.openxmlformats.org/officeDocument/2006/relationships/image" Target="media/image86.emf"/><Relationship Id="rId163" Type="http://schemas.openxmlformats.org/officeDocument/2006/relationships/image" Target="media/image95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emf"/><Relationship Id="rId67" Type="http://schemas.openxmlformats.org/officeDocument/2006/relationships/image" Target="media/image36.wmf"/><Relationship Id="rId116" Type="http://schemas.openxmlformats.org/officeDocument/2006/relationships/image" Target="media/image80.emf"/><Relationship Id="rId137" Type="http://schemas.openxmlformats.org/officeDocument/2006/relationships/image" Target="media/image75.wmf"/><Relationship Id="rId158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34.emf"/><Relationship Id="rId83" Type="http://schemas.openxmlformats.org/officeDocument/2006/relationships/image" Target="media/image51.emf"/><Relationship Id="rId88" Type="http://schemas.openxmlformats.org/officeDocument/2006/relationships/oleObject" Target="embeddings/oleObject28.bin"/><Relationship Id="rId111" Type="http://schemas.openxmlformats.org/officeDocument/2006/relationships/image" Target="media/image75.emf"/><Relationship Id="rId132" Type="http://schemas.openxmlformats.org/officeDocument/2006/relationships/oleObject" Target="embeddings/oleObject37.bin"/><Relationship Id="rId153" Type="http://schemas.openxmlformats.org/officeDocument/2006/relationships/image" Target="media/image90.wmf"/><Relationship Id="rId174" Type="http://schemas.openxmlformats.org/officeDocument/2006/relationships/header" Target="header1.xml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70.emf"/><Relationship Id="rId127" Type="http://schemas.openxmlformats.org/officeDocument/2006/relationships/image" Target="media/image7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8.png"/><Relationship Id="rId1" Type="http://schemas.openxmlformats.org/officeDocument/2006/relationships/image" Target="media/image10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ob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82</Words>
  <Characters>2178</Characters>
  <Application>Microsoft Office Word</Application>
  <DocSecurity>0</DocSecurity>
  <Lines>18</Lines>
  <Paragraphs>5</Paragraphs>
  <ScaleCrop>false</ScaleCrop>
  <Company/>
  <LinksUpToDate>false</LinksUpToDate>
  <CharactersWithSpaces>25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晗</dc:creator>
  <cp:keywords/>
  <dc:description/>
  <cp:lastModifiedBy>acer</cp:lastModifiedBy>
  <cp:revision>4</cp:revision>
  <dcterms:created xsi:type="dcterms:W3CDTF">2018-07-08T09:39:00Z</dcterms:created>
  <dcterms:modified xsi:type="dcterms:W3CDTF">2018-07-08T13:44:00Z</dcterms:modified>
</cp:coreProperties>
</file>